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7DAD44" w14:textId="77777777" w:rsidR="00307C32" w:rsidRDefault="00307C32" w:rsidP="00307C32">
      <w:pPr>
        <w:pStyle w:val="Psectionheading"/>
      </w:pPr>
      <w:r>
        <w:t>Multiple-choice section – choose the correct ans</w:t>
      </w:r>
      <w:bookmarkStart w:id="0" w:name="_GoBack"/>
      <w:bookmarkEnd w:id="0"/>
      <w:r>
        <w:t>wer</w:t>
      </w:r>
    </w:p>
    <w:p w14:paraId="2B6D0BB5" w14:textId="261A3A5E" w:rsidR="00307C32" w:rsidRDefault="00307C32" w:rsidP="00307C32">
      <w:pPr>
        <w:pStyle w:val="Pquestionheadingmc1stafterhead"/>
      </w:pPr>
      <w:r>
        <w:t>Question 1</w:t>
      </w:r>
      <w:r>
        <w:tab/>
      </w:r>
      <w:r w:rsidR="007F1688">
        <w:t>[9.</w:t>
      </w:r>
      <w:r>
        <w:t>5</w:t>
      </w:r>
      <w:r w:rsidRPr="00DF7F34">
        <w:t>]</w:t>
      </w:r>
    </w:p>
    <w:p w14:paraId="1166D7ED" w14:textId="77777777" w:rsidR="00391160" w:rsidRDefault="00391160" w:rsidP="00E94856">
      <w:pPr>
        <w:pStyle w:val="Pquestiontextmainstem"/>
      </w:pPr>
      <w:r w:rsidRPr="00276578">
        <w:t>Wh</w:t>
      </w:r>
      <w:r w:rsidR="00E94856">
        <w:t>i</w:t>
      </w:r>
      <w:r w:rsidRPr="00276578">
        <w:t>ch one of the following statements is false?</w:t>
      </w:r>
      <w:r>
        <w:t xml:space="preserve"> </w:t>
      </w:r>
    </w:p>
    <w:p w14:paraId="31766947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Pr="00276578">
        <w:t>A parallelogram has two pairs of parallel sides.</w:t>
      </w:r>
    </w:p>
    <w:p w14:paraId="26B19BE4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B</w:t>
      </w:r>
      <w:r w:rsidR="001E411C">
        <w:tab/>
      </w:r>
      <w:r w:rsidR="00410C81" w:rsidRPr="00276578">
        <w:t>A square is a special type of rectangle</w:t>
      </w:r>
    </w:p>
    <w:p w14:paraId="06B63E2B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C</w:t>
      </w:r>
      <w:r w:rsidR="001E411C">
        <w:tab/>
      </w:r>
      <w:r w:rsidRPr="00276578">
        <w:t>The diagonals of a rhombus bi</w:t>
      </w:r>
      <w:r>
        <w:t>sect each other at right angles.</w:t>
      </w:r>
    </w:p>
    <w:p w14:paraId="187B9DEA" w14:textId="77777777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D</w:t>
      </w:r>
      <w:r w:rsidR="001E411C">
        <w:tab/>
      </w:r>
      <w:r>
        <w:t>.</w:t>
      </w:r>
      <w:r w:rsidR="00410C81" w:rsidRPr="00410C81">
        <w:t xml:space="preserve"> </w:t>
      </w:r>
      <w:r w:rsidR="00410C81" w:rsidRPr="00276578">
        <w:t>A kite has opposite sides equal.</w:t>
      </w:r>
    </w:p>
    <w:p w14:paraId="5965C684" w14:textId="7F862819" w:rsidR="00307C32" w:rsidRDefault="00307C32" w:rsidP="00307C32">
      <w:pPr>
        <w:pStyle w:val="Pquestionheadingmc"/>
      </w:pPr>
      <w:r>
        <w:t>Question 2</w:t>
      </w:r>
      <w:r>
        <w:tab/>
      </w:r>
      <w:r w:rsidR="007F1688">
        <w:t>[9.</w:t>
      </w:r>
      <w:r>
        <w:t>1</w:t>
      </w:r>
      <w:r w:rsidRPr="00DF7F34">
        <w:t>]</w:t>
      </w:r>
    </w:p>
    <w:p w14:paraId="307D8BBF" w14:textId="77777777" w:rsidR="00391160" w:rsidRDefault="00391160" w:rsidP="00E94856">
      <w:pPr>
        <w:pStyle w:val="Pquestiontextmainstem"/>
      </w:pPr>
      <w:r w:rsidRPr="00276578">
        <w:t>Which is not a test for congruent triangles?</w:t>
      </w:r>
    </w:p>
    <w:p w14:paraId="5B66F766" w14:textId="40BDFAAB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D16529">
        <w:rPr>
          <w:rStyle w:val="Cquestionpartlabelbold"/>
        </w:rPr>
        <w:tab/>
      </w:r>
      <w:r w:rsidR="00AE70B0">
        <w:t>AAA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="00AE70B0">
        <w:t>SSS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RH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t>AS</w:t>
      </w:r>
      <w:r w:rsidR="007F1688">
        <w:t>A</w:t>
      </w:r>
    </w:p>
    <w:p w14:paraId="182DFC2B" w14:textId="6FB25548" w:rsidR="00307C32" w:rsidRDefault="00307C32" w:rsidP="00307C32">
      <w:pPr>
        <w:pStyle w:val="Pquestionheadingmc"/>
      </w:pPr>
      <w:r>
        <w:t xml:space="preserve">Question </w:t>
      </w:r>
      <w:r w:rsidR="00304BB3">
        <w:t>3</w:t>
      </w:r>
      <w:r>
        <w:tab/>
      </w:r>
      <w:r w:rsidR="007F1688">
        <w:t>[9.</w:t>
      </w:r>
      <w:r>
        <w:t>1</w:t>
      </w:r>
      <w:r w:rsidRPr="00DF7F34">
        <w:t>]</w:t>
      </w:r>
    </w:p>
    <w:p w14:paraId="372FB79E" w14:textId="77777777" w:rsidR="00391160" w:rsidRPr="00276578" w:rsidRDefault="00391160" w:rsidP="00E94856">
      <w:pPr>
        <w:pStyle w:val="Pquestiontextmainstem"/>
      </w:pPr>
      <w:r w:rsidRPr="00276578">
        <w:t xml:space="preserve">The value of </w:t>
      </w:r>
      <w:r w:rsidRPr="00D16529">
        <w:rPr>
          <w:rStyle w:val="Cmathsexpressions"/>
        </w:rPr>
        <w:t>x</w:t>
      </w:r>
      <w:r w:rsidRPr="00276578">
        <w:t xml:space="preserve"> in the pair of similar triangles is:</w:t>
      </w:r>
    </w:p>
    <w:p w14:paraId="3CA3F281" w14:textId="77777777" w:rsidR="00391160" w:rsidRPr="00D16529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4BBE5A06" wp14:editId="60906C79">
            <wp:extent cx="2280285" cy="847403"/>
            <wp:effectExtent l="0" t="0" r="5715" b="0"/>
            <wp:docPr id="1" name="Picture 1" descr="PM10_PR_TSa_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10_PR_TSa_8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440" cy="847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B0AFD" w14:textId="77777777" w:rsidR="00391160" w:rsidRPr="00276578" w:rsidRDefault="00391160" w:rsidP="008841B7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Pr="00276578">
        <w:t xml:space="preserve">4 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1E411C">
        <w:tab/>
      </w:r>
      <w:r w:rsidR="00580959">
        <w:t>9</w:t>
      </w:r>
      <w:r w:rsidRPr="00276578">
        <w:t xml:space="preserve">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58095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Pr="00276578">
        <w:t>8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580959">
        <w:t>12</w:t>
      </w:r>
    </w:p>
    <w:p w14:paraId="6F017ABA" w14:textId="4086A558" w:rsidR="00307C32" w:rsidRDefault="00307C32" w:rsidP="00307C32">
      <w:pPr>
        <w:pStyle w:val="Pquestionheadingmc"/>
      </w:pPr>
      <w:r>
        <w:t>Question 4</w:t>
      </w:r>
      <w:r>
        <w:tab/>
      </w:r>
      <w:r w:rsidR="007F1688">
        <w:t>[9.</w:t>
      </w:r>
      <w:r>
        <w:t>2</w:t>
      </w:r>
      <w:r w:rsidRPr="00DF7F34">
        <w:t>]</w:t>
      </w:r>
    </w:p>
    <w:p w14:paraId="26CE244A" w14:textId="77777777" w:rsidR="00391160" w:rsidRDefault="00391160" w:rsidP="00E94856">
      <w:pPr>
        <w:pStyle w:val="Pquestiontextmainstem"/>
      </w:pPr>
      <w:r w:rsidRPr="00276578">
        <w:rPr>
          <w:position w:val="-6"/>
        </w:rPr>
        <w:object w:dxaOrig="720" w:dyaOrig="279" w14:anchorId="1F9E4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65pt" o:ole="">
            <v:imagedata r:id="rId9" o:title=""/>
          </v:shape>
          <o:OLEObject Type="Embed" ProgID="Equation.3" ShapeID="_x0000_i1025" DrawAspect="Content" ObjectID="_1538902221" r:id="rId10"/>
        </w:object>
      </w:r>
      <w:r w:rsidRPr="00276578">
        <w:t xml:space="preserve">with </w:t>
      </w:r>
      <w:r w:rsidRPr="00276578">
        <w:rPr>
          <w:position w:val="-6"/>
        </w:rPr>
        <w:object w:dxaOrig="740" w:dyaOrig="279" w14:anchorId="15CC27E5">
          <v:shape id="_x0000_i1026" type="#_x0000_t75" style="width:37.15pt;height:14.65pt" o:ole="">
            <v:imagedata r:id="rId11" o:title=""/>
          </v:shape>
          <o:OLEObject Type="Embed" ProgID="Equation.3" ShapeID="_x0000_i1026" DrawAspect="Content" ObjectID="_1538902222" r:id="rId12"/>
        </w:object>
      </w:r>
      <w:r w:rsidRPr="00276578">
        <w:t>can be used as part of a test for congruency because:</w:t>
      </w:r>
    </w:p>
    <w:p w14:paraId="4D52E1F4" w14:textId="77777777" w:rsidR="00634572" w:rsidRDefault="00634572" w:rsidP="00E94856">
      <w:pPr>
        <w:pStyle w:val="Pquestiontextmainstem"/>
      </w:pPr>
      <w:r>
        <w:rPr>
          <w:noProof/>
        </w:rPr>
        <w:drawing>
          <wp:inline distT="0" distB="0" distL="0" distR="0" wp14:anchorId="54232EB1" wp14:editId="64C32679">
            <wp:extent cx="1828800" cy="890270"/>
            <wp:effectExtent l="0" t="0" r="0" b="0"/>
            <wp:docPr id="10" name="Picture 10" descr="PM10_PR_TSb_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b_8_0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7FB33AE2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Pr="00276578">
        <w:t>they are alternate angles</w:t>
      </w:r>
    </w:p>
    <w:p w14:paraId="19E6E9DD" w14:textId="77777777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B</w:t>
      </w:r>
      <w:r w:rsidR="00D16529">
        <w:tab/>
      </w:r>
      <w:r w:rsidRPr="00276578">
        <w:t>they are opposite angles</w:t>
      </w:r>
    </w:p>
    <w:p w14:paraId="4AA67D34" w14:textId="2CAEF571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C</w:t>
      </w:r>
      <w:r w:rsidR="00D16529">
        <w:tab/>
      </w:r>
      <w:r w:rsidRPr="00276578">
        <w:t xml:space="preserve">their sum is </w:t>
      </w:r>
      <w:r>
        <w:t>180</w:t>
      </w:r>
      <w:r w:rsidR="00D37E21">
        <w:t>°</w:t>
      </w:r>
    </w:p>
    <w:p w14:paraId="701E1D63" w14:textId="77777777" w:rsidR="00391160" w:rsidRPr="00231A7F" w:rsidRDefault="00391160" w:rsidP="00231A7F">
      <w:pPr>
        <w:pStyle w:val="Pquestiontextmcqoptions"/>
        <w:rPr>
          <w:b/>
        </w:rPr>
      </w:pPr>
      <w:r w:rsidRPr="00D16529">
        <w:rPr>
          <w:rStyle w:val="Cquestionpartlabelbold"/>
        </w:rPr>
        <w:t>D</w:t>
      </w:r>
      <w:r w:rsidR="00D16529">
        <w:tab/>
      </w:r>
      <w:r w:rsidRPr="00276578">
        <w:t>they are both acute angles</w:t>
      </w:r>
      <w:bookmarkStart w:id="1" w:name="_Hlk326574493"/>
    </w:p>
    <w:p w14:paraId="4E5A5593" w14:textId="797CEE1E" w:rsidR="00307C32" w:rsidRDefault="00307C32" w:rsidP="00307C32">
      <w:pPr>
        <w:pStyle w:val="Pquestionheadingmc"/>
      </w:pPr>
      <w:r>
        <w:t>Question 5</w:t>
      </w:r>
      <w:r>
        <w:tab/>
      </w:r>
      <w:r w:rsidR="007F1688">
        <w:t>[9.</w:t>
      </w:r>
      <w:r>
        <w:t>3</w:t>
      </w:r>
      <w:r w:rsidR="007F1688">
        <w:t>, 9.</w:t>
      </w:r>
      <w:r>
        <w:t>5</w:t>
      </w:r>
      <w:r w:rsidRPr="00DF7F34">
        <w:t>]</w:t>
      </w:r>
    </w:p>
    <w:bookmarkEnd w:id="1"/>
    <w:p w14:paraId="7A91D6EB" w14:textId="77777777" w:rsidR="00391160" w:rsidRDefault="00391160" w:rsidP="00E94856">
      <w:pPr>
        <w:pStyle w:val="Pquestiontextmainstem"/>
      </w:pPr>
      <w:r w:rsidRPr="00276578">
        <w:t>If</w:t>
      </w:r>
      <w:r>
        <w:t xml:space="preserve"> </w:t>
      </w:r>
      <w:r w:rsidRPr="00D16529">
        <w:rPr>
          <w:rStyle w:val="Cmathsexpressions"/>
        </w:rPr>
        <w:t xml:space="preserve">OB </w:t>
      </w:r>
      <w:r>
        <w:t xml:space="preserve">= </w:t>
      </w:r>
      <w:r w:rsidRPr="00D16529">
        <w:rPr>
          <w:rStyle w:val="Cmathsexpressions"/>
        </w:rPr>
        <w:t>OC</w:t>
      </w:r>
      <w:r>
        <w:t>,</w:t>
      </w:r>
      <w:r w:rsidRPr="00276578">
        <w:t xml:space="preserve"> which congruency test can be used to prove </w:t>
      </w:r>
      <w:r w:rsidRPr="00276578">
        <w:rPr>
          <w:position w:val="-6"/>
        </w:rPr>
        <w:object w:dxaOrig="700" w:dyaOrig="279" w14:anchorId="2DA7D88F">
          <v:shape id="_x0000_i1027" type="#_x0000_t75" style="width:34.9pt;height:14.65pt" o:ole="">
            <v:imagedata r:id="rId14" o:title=""/>
          </v:shape>
          <o:OLEObject Type="Embed" ProgID="Equation.3" ShapeID="_x0000_i1027" DrawAspect="Content" ObjectID="_1538902223" r:id="rId15"/>
        </w:object>
      </w:r>
      <w:r w:rsidRPr="00276578">
        <w:t>≡</w:t>
      </w:r>
      <w:r w:rsidRPr="00276578">
        <w:rPr>
          <w:position w:val="-6"/>
        </w:rPr>
        <w:object w:dxaOrig="740" w:dyaOrig="279" w14:anchorId="1B2BAF4E">
          <v:shape id="_x0000_i1028" type="#_x0000_t75" style="width:37.15pt;height:14.65pt" o:ole="">
            <v:imagedata r:id="rId16" o:title=""/>
          </v:shape>
          <o:OLEObject Type="Embed" ProgID="Equation.3" ShapeID="_x0000_i1028" DrawAspect="Content" ObjectID="_1538902224" r:id="rId17"/>
        </w:object>
      </w:r>
      <w:r w:rsidRPr="00276578">
        <w:t>?</w:t>
      </w:r>
    </w:p>
    <w:p w14:paraId="47EEF280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75F11681" wp14:editId="3CF94488">
            <wp:extent cx="1658884" cy="821690"/>
            <wp:effectExtent l="0" t="0" r="0" b="0"/>
            <wp:docPr id="7" name="Picture 7" descr="PM10_PR_TSa_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10_PR_TSa_8_0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884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9FF87" w14:textId="77777777" w:rsidR="00391160" w:rsidRDefault="00391160" w:rsidP="008841B7">
      <w:pPr>
        <w:pStyle w:val="Pquestiontextmcqoptions"/>
      </w:pPr>
      <w:r w:rsidRPr="00D16529">
        <w:rPr>
          <w:rStyle w:val="Cquestionpartlabelbold"/>
        </w:rPr>
        <w:t>A</w:t>
      </w:r>
      <w:r w:rsidR="00D16529">
        <w:tab/>
      </w:r>
      <w:r w:rsidRPr="00276578">
        <w:t xml:space="preserve">SAS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Pr="00276578">
        <w:t>ASA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="00231A7F">
        <w:t>SS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231A7F">
        <w:t>RHS</w:t>
      </w:r>
    </w:p>
    <w:p w14:paraId="2A2CAE85" w14:textId="77777777" w:rsidR="008841B7" w:rsidRDefault="008841B7" w:rsidP="008841B7">
      <w:pPr>
        <w:pStyle w:val="Pquestiontextmcqoptions"/>
      </w:pPr>
    </w:p>
    <w:p w14:paraId="0F2FDAF1" w14:textId="77777777" w:rsidR="00700383" w:rsidRPr="00276578" w:rsidRDefault="00700383" w:rsidP="008841B7">
      <w:pPr>
        <w:pStyle w:val="Pquestiontextmcqoptions"/>
      </w:pPr>
    </w:p>
    <w:p w14:paraId="39EF12FD" w14:textId="2D3F6C51" w:rsidR="00307C32" w:rsidRDefault="00307C32" w:rsidP="00307C32">
      <w:pPr>
        <w:pStyle w:val="Pquestionheadingmc"/>
      </w:pPr>
      <w:r>
        <w:lastRenderedPageBreak/>
        <w:t>Question 6</w:t>
      </w:r>
      <w:r>
        <w:tab/>
      </w:r>
      <w:r w:rsidR="007F1688">
        <w:t>[9.</w:t>
      </w:r>
      <w:r>
        <w:t>2</w:t>
      </w:r>
      <w:r w:rsidRPr="00DF7F34">
        <w:t>]</w:t>
      </w:r>
    </w:p>
    <w:p w14:paraId="23B839AC" w14:textId="77777777" w:rsidR="00391160" w:rsidRDefault="00391160" w:rsidP="00E94856">
      <w:pPr>
        <w:pStyle w:val="Pquestiontextmainstem"/>
      </w:pPr>
      <w:r w:rsidRPr="00276578">
        <w:t>A pair of congruent triangles</w:t>
      </w:r>
      <w:r w:rsidRPr="00D16529">
        <w:rPr>
          <w:rStyle w:val="Cmathsexpressions"/>
        </w:rPr>
        <w:t xml:space="preserve"> </w:t>
      </w:r>
      <w:r w:rsidRPr="00276578">
        <w:t>is:</w:t>
      </w:r>
    </w:p>
    <w:p w14:paraId="6D893314" w14:textId="77777777" w:rsidR="00391160" w:rsidRPr="00D16529" w:rsidRDefault="00391160" w:rsidP="00D16529">
      <w:pPr>
        <w:pStyle w:val="Pquestiontextmainstem"/>
      </w:pPr>
    </w:p>
    <w:p w14:paraId="43797DED" w14:textId="77777777" w:rsidR="00391160" w:rsidRPr="00D16529" w:rsidRDefault="00DD0E8C" w:rsidP="00D16529">
      <w:pPr>
        <w:pStyle w:val="Pquestiontextmainstem"/>
      </w:pPr>
      <w:r>
        <w:rPr>
          <w:noProof/>
        </w:rPr>
        <w:drawing>
          <wp:inline distT="0" distB="0" distL="0" distR="0" wp14:anchorId="41C6DE03" wp14:editId="053FF34F">
            <wp:extent cx="2768600" cy="1231900"/>
            <wp:effectExtent l="0" t="0" r="0" b="12700"/>
            <wp:docPr id="8" name="Picture 8" descr="PM10_PR_TSa_8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Sa_8_0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0CA16" w14:textId="77777777" w:rsidR="00391160" w:rsidRPr="0090591D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  <w:rPr>
          <w:b/>
          <w:color w:val="000000"/>
          <w:sz w:val="12"/>
          <w:szCs w:val="12"/>
        </w:rPr>
      </w:pPr>
    </w:p>
    <w:p w14:paraId="18B5716E" w14:textId="77777777" w:rsidR="00391160" w:rsidRPr="00D16529" w:rsidRDefault="00391160" w:rsidP="00E94856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Pr="00276578">
        <w:t>II and III</w:t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ab/>
        <w:t>B</w:t>
      </w:r>
      <w:r w:rsidR="00D16529">
        <w:rPr>
          <w:rStyle w:val="Cquestionpartlabelbold"/>
        </w:rPr>
        <w:tab/>
      </w:r>
      <w:r w:rsidRPr="00276578">
        <w:t>I and IV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I and III</w:t>
      </w:r>
      <w:r w:rsidRP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="00D16529">
        <w:rPr>
          <w:rStyle w:val="Cquestionpartlabelbold"/>
        </w:rPr>
        <w:tab/>
      </w:r>
      <w:r w:rsidRPr="00D16529">
        <w:rPr>
          <w:rStyle w:val="Cquestionpartlabelbold"/>
        </w:rPr>
        <w:t>D</w:t>
      </w:r>
      <w:r w:rsidR="00D16529">
        <w:rPr>
          <w:rStyle w:val="Cquestionpartlabelbold"/>
        </w:rPr>
        <w:tab/>
      </w:r>
      <w:r w:rsidRPr="00276578">
        <w:t>II and IV</w:t>
      </w:r>
    </w:p>
    <w:p w14:paraId="03CD4EB9" w14:textId="17939006" w:rsidR="00307C32" w:rsidRDefault="00307C32" w:rsidP="00307C32">
      <w:pPr>
        <w:pStyle w:val="Pquestionheadingmc"/>
      </w:pPr>
      <w:r>
        <w:t>Question 7</w:t>
      </w:r>
      <w:r>
        <w:tab/>
      </w:r>
      <w:r w:rsidR="007F1688">
        <w:t>[9.</w:t>
      </w:r>
      <w:r>
        <w:t>4</w:t>
      </w:r>
      <w:r w:rsidRPr="00DF7F34">
        <w:t>]</w:t>
      </w:r>
    </w:p>
    <w:p w14:paraId="7651C6CD" w14:textId="77777777" w:rsidR="00391160" w:rsidRDefault="00391160" w:rsidP="00E94856">
      <w:pPr>
        <w:pStyle w:val="Pquestiontextmainstem"/>
      </w:pPr>
      <w:r w:rsidRPr="00276578">
        <w:t>Which statement is false for the diagram shown?</w:t>
      </w:r>
    </w:p>
    <w:p w14:paraId="3A449E22" w14:textId="77777777" w:rsidR="00391160" w:rsidRPr="00D16529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0165C57E" wp14:editId="38561132">
            <wp:extent cx="1219200" cy="660400"/>
            <wp:effectExtent l="0" t="0" r="0" b="0"/>
            <wp:docPr id="9" name="Picture 9" descr="PM10_PR_TSa_8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Sa_8_0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35B56" w14:textId="77777777" w:rsidR="00391160" w:rsidRPr="00D16529" w:rsidRDefault="00391160" w:rsidP="00E94856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="00DE5E1B" w:rsidRPr="00276578">
        <w:rPr>
          <w:position w:val="-24"/>
        </w:rPr>
        <w:object w:dxaOrig="1060" w:dyaOrig="620" w14:anchorId="58DE7B43">
          <v:shape id="_x0000_i1029" type="#_x0000_t75" style="width:52.9pt;height:30.4pt" o:ole="">
            <v:imagedata r:id="rId21" o:title=""/>
          </v:shape>
          <o:OLEObject Type="Embed" ProgID="Equation.3" ShapeID="_x0000_i1029" DrawAspect="Content" ObjectID="_1538902225" r:id="rId22"/>
        </w:objec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E5E1B">
        <w:tab/>
      </w:r>
      <w:r w:rsidR="00D16529">
        <w:tab/>
      </w:r>
      <w:r w:rsidR="00DE5E1B">
        <w:tab/>
      </w:r>
      <w:r w:rsidR="00DE5E1B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="00DE5E1B" w:rsidRPr="00276578">
        <w:rPr>
          <w:position w:val="-6"/>
        </w:rPr>
        <w:object w:dxaOrig="1560" w:dyaOrig="279" w14:anchorId="6A2BA54F">
          <v:shape id="_x0000_i1030" type="#_x0000_t75" style="width:77.65pt;height:14.65pt" o:ole="">
            <v:imagedata r:id="rId23" o:title=""/>
          </v:shape>
          <o:OLEObject Type="Embed" ProgID="Equation.3" ShapeID="_x0000_i1030" DrawAspect="Content" ObjectID="_1538902226" r:id="rId24"/>
        </w:object>
      </w:r>
    </w:p>
    <w:p w14:paraId="6583DC0A" w14:textId="77777777" w:rsidR="00391160" w:rsidRDefault="00391160" w:rsidP="00E94856">
      <w:pPr>
        <w:pStyle w:val="Pquestiontextmcqoptions"/>
      </w:pP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Pr="00276578">
        <w:rPr>
          <w:position w:val="-6"/>
        </w:rPr>
        <w:object w:dxaOrig="999" w:dyaOrig="279" w14:anchorId="2771BE16">
          <v:shape id="_x0000_i1031" type="#_x0000_t75" style="width:50.65pt;height:14.65pt" o:ole="">
            <v:imagedata r:id="rId25" o:title=""/>
          </v:shape>
          <o:OLEObject Type="Embed" ProgID="Equation.3" ShapeID="_x0000_i1031" DrawAspect="Content" ObjectID="_1538902227" r:id="rId26"/>
        </w:objec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Pr="00276578">
        <w:rPr>
          <w:position w:val="-6"/>
        </w:rPr>
        <w:object w:dxaOrig="1640" w:dyaOrig="279" w14:anchorId="51962B88">
          <v:shape id="_x0000_i1032" type="#_x0000_t75" style="width:82.15pt;height:14.65pt" o:ole="">
            <v:imagedata r:id="rId27" o:title=""/>
          </v:shape>
          <o:OLEObject Type="Embed" ProgID="Equation.3" ShapeID="_x0000_i1032" DrawAspect="Content" ObjectID="_1538902228" r:id="rId28"/>
        </w:object>
      </w:r>
    </w:p>
    <w:p w14:paraId="4D0B7B49" w14:textId="77777777" w:rsidR="00E14122" w:rsidRDefault="00E14122" w:rsidP="00E14122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4C858E0A" w14:textId="77777777" w:rsidR="00E14122" w:rsidRDefault="00E14122" w:rsidP="00E14122">
      <w:pPr>
        <w:pStyle w:val="Pquestiontextmainstem"/>
      </w:pPr>
      <w:r>
        <w:t xml:space="preserve">What is the value of </w:t>
      </w:r>
      <w:r>
        <w:rPr>
          <w:rFonts w:ascii="Times New Roman" w:hAnsi="Times New Roman"/>
          <w:position w:val="-4"/>
        </w:rPr>
        <w:object w:dxaOrig="675" w:dyaOrig="255" w14:anchorId="6204A5B0">
          <v:shape id="_x0000_i1049" type="#_x0000_t75" style="width:33.75pt;height:12.4pt" o:ole="">
            <v:imagedata r:id="rId29" o:title=""/>
          </v:shape>
          <o:OLEObject Type="Embed" ProgID="Equation.DSMT4" ShapeID="_x0000_i1049" DrawAspect="Content" ObjectID="_1538902229" r:id="rId30"/>
        </w:object>
      </w:r>
      <w:r>
        <w:t>?</w:t>
      </w:r>
    </w:p>
    <w:p w14:paraId="3AA6EC67" w14:textId="7E6EE541" w:rsidR="00E14122" w:rsidRDefault="00E14122" w:rsidP="00E14122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4C0D52FC" wp14:editId="143989FA">
            <wp:extent cx="1214438" cy="1252789"/>
            <wp:effectExtent l="0" t="0" r="5080" b="5080"/>
            <wp:docPr id="15" name="Picture 15" descr="PM10_PR_TSc_8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c_8_0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863" cy="1259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7EBEF" w14:textId="3CFE9AEB" w:rsidR="00E14122" w:rsidRDefault="00E14122" w:rsidP="00E14122">
      <w:pPr>
        <w:pStyle w:val="Pquestiontextmcqoptions"/>
      </w:pPr>
      <w:r>
        <w:rPr>
          <w:rStyle w:val="Cquestionpartlabelbold"/>
        </w:rPr>
        <w:t>A</w:t>
      </w:r>
      <w:r>
        <w:t xml:space="preserve">  </w:t>
      </w:r>
      <w:r>
        <w:t>48</w:t>
      </w:r>
      <w:r>
        <w:t>°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 xml:space="preserve">  </w:t>
      </w:r>
      <w:r>
        <w:t>57</w:t>
      </w:r>
      <w:r>
        <w:t>°</w:t>
      </w:r>
      <w:r>
        <w:tab/>
      </w:r>
      <w:r>
        <w:tab/>
      </w:r>
      <w:r>
        <w:tab/>
      </w:r>
      <w:r>
        <w:rPr>
          <w:rStyle w:val="Cquestionpartlabelbold"/>
        </w:rPr>
        <w:t xml:space="preserve">C  </w:t>
      </w:r>
      <w:r w:rsidRPr="00E14122">
        <w:rPr>
          <w:rStyle w:val="Cquestionpartlabelbold"/>
          <w:b w:val="0"/>
        </w:rPr>
        <w:t>24</w:t>
      </w:r>
      <w:r w:rsidRPr="00E14122">
        <w:rPr>
          <w:rStyle w:val="Cquestionpartlabelbold"/>
          <w:b w:val="0"/>
        </w:rPr>
        <w:t>°</w:t>
      </w:r>
      <w:r w:rsidRPr="00E14122">
        <w:rPr>
          <w:b/>
        </w:rP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 xml:space="preserve">  6</w:t>
      </w:r>
      <w:r>
        <w:t>6</w:t>
      </w:r>
      <w:r>
        <w:t>°</w:t>
      </w:r>
    </w:p>
    <w:p w14:paraId="0E9D57C2" w14:textId="4FBEBCF2" w:rsidR="001E411C" w:rsidRDefault="001E411C" w:rsidP="001E411C">
      <w:pPr>
        <w:pStyle w:val="Psectionresults"/>
      </w:pPr>
      <w:r w:rsidRPr="00F16CD2">
        <w:t xml:space="preserve">Multiple-choice total marks:  </w:t>
      </w:r>
      <w:r>
        <w:t>_</w:t>
      </w:r>
      <w:r w:rsidR="00D37E21">
        <w:t>__</w:t>
      </w:r>
      <w:r>
        <w:t xml:space="preserve">_ / </w:t>
      </w:r>
      <w:r w:rsidR="00FE3575">
        <w:t>8</w:t>
      </w:r>
    </w:p>
    <w:p w14:paraId="453C6513" w14:textId="77777777" w:rsidR="00391160" w:rsidRPr="00276578" w:rsidRDefault="00391160" w:rsidP="00962659">
      <w:pPr>
        <w:tabs>
          <w:tab w:val="left" w:pos="993"/>
          <w:tab w:val="left" w:pos="1985"/>
          <w:tab w:val="left" w:pos="2977"/>
          <w:tab w:val="left" w:pos="4253"/>
        </w:tabs>
        <w:rPr>
          <w:b/>
          <w:color w:val="000000"/>
        </w:rPr>
      </w:pPr>
    </w:p>
    <w:p w14:paraId="38FE5B33" w14:textId="77777777" w:rsidR="00391160" w:rsidRPr="006A504C" w:rsidRDefault="00391160" w:rsidP="00307C32">
      <w:pPr>
        <w:pStyle w:val="Psectionheading"/>
      </w:pPr>
      <w:r w:rsidRPr="006A504C">
        <w:lastRenderedPageBreak/>
        <w:t>Short answer section</w:t>
      </w:r>
    </w:p>
    <w:p w14:paraId="10FD9071" w14:textId="36E2A01F" w:rsidR="00307C32" w:rsidRDefault="00307C32" w:rsidP="00307C32">
      <w:pPr>
        <w:pStyle w:val="Pquestionheadingsx1stafterhead"/>
      </w:pPr>
      <w:r w:rsidRPr="00DF7F34">
        <w:t>Question</w:t>
      </w:r>
      <w:r>
        <w:t xml:space="preserve"> </w:t>
      </w:r>
      <w:r w:rsidR="00E14122">
        <w:t>9</w:t>
      </w:r>
      <w:r w:rsidRPr="00DF7F34">
        <w:tab/>
      </w:r>
      <w:r w:rsidR="007F1688">
        <w:rPr>
          <w:rStyle w:val="Cmarkslabel"/>
        </w:rPr>
        <w:t>2</w:t>
      </w:r>
      <w:r w:rsidR="007F1688" w:rsidRPr="00307C32">
        <w:rPr>
          <w:rStyle w:val="Cmarkslabel"/>
        </w:rPr>
        <w:t xml:space="preserve"> </w:t>
      </w:r>
      <w:r w:rsidR="007F1688" w:rsidRPr="00DF7F34">
        <w:rPr>
          <w:rStyle w:val="Cmarkslabel"/>
        </w:rPr>
        <w:t>marks</w:t>
      </w:r>
      <w:r w:rsidR="007F1688" w:rsidRPr="00DF7F34">
        <w:tab/>
      </w:r>
      <w:r w:rsidR="007F1688">
        <w:t>[9.2</w:t>
      </w:r>
      <w:r w:rsidR="007F1688" w:rsidRPr="00DF7F34">
        <w:t>]</w:t>
      </w:r>
    </w:p>
    <w:p w14:paraId="6A9AFB84" w14:textId="77777777" w:rsidR="00391160" w:rsidRPr="006A504C" w:rsidRDefault="00391160" w:rsidP="00E94856">
      <w:pPr>
        <w:pStyle w:val="Pquestiontextmainstem"/>
      </w:pPr>
      <w:r w:rsidRPr="006A504C">
        <w:t>Use words from the list below to complete the following sentences.</w:t>
      </w:r>
    </w:p>
    <w:p w14:paraId="56AFE73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bisect                    included angle                 definition               perpendicular bisector</w:t>
      </w:r>
      <w:r w:rsidRPr="00D16529">
        <w:rPr>
          <w:rStyle w:val="Cmathsexpressions"/>
        </w:rPr>
        <w:tab/>
      </w:r>
    </w:p>
    <w:p w14:paraId="354546C0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congruent             similar                              theorem                perpendicular</w:t>
      </w:r>
    </w:p>
    <w:p w14:paraId="3DB80892" w14:textId="77777777" w:rsidR="005D08F3" w:rsidRPr="002E5ACB" w:rsidRDefault="00391160" w:rsidP="00695708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="005D08F3" w:rsidRPr="002E5ACB">
        <w:t>The _____</w:t>
      </w:r>
      <w:r w:rsidR="005D08F3">
        <w:t>________</w:t>
      </w:r>
      <w:r w:rsidR="005D08F3" w:rsidRPr="002E5ACB">
        <w:t>_______ is made by two lines with a common vertex.</w:t>
      </w:r>
    </w:p>
    <w:p w14:paraId="582D9431" w14:textId="77777777" w:rsidR="00391160" w:rsidRPr="006A504C" w:rsidRDefault="00391160" w:rsidP="00E94856">
      <w:pPr>
        <w:pStyle w:val="Pquestiontextpartsa"/>
      </w:pPr>
    </w:p>
    <w:p w14:paraId="679AFCC2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5D08F3" w:rsidRPr="002E5ACB">
        <w:t>The ___________ of a scalene triangle is that all three sides are of different lengths.</w:t>
      </w:r>
    </w:p>
    <w:p w14:paraId="3FDF79F7" w14:textId="77777777" w:rsidR="00391160" w:rsidRPr="006A504C" w:rsidRDefault="00391160" w:rsidP="00962659"/>
    <w:p w14:paraId="7B56CA40" w14:textId="76A1D429" w:rsidR="00307C32" w:rsidRDefault="00307C32" w:rsidP="00307C32">
      <w:pPr>
        <w:pStyle w:val="Pquestionheadingsx"/>
      </w:pPr>
      <w:r w:rsidRPr="00DF7F34">
        <w:t>Question</w:t>
      </w:r>
      <w:r>
        <w:t xml:space="preserve"> </w:t>
      </w:r>
      <w:r w:rsidR="00E14122">
        <w:t>10</w:t>
      </w:r>
      <w:r w:rsidRPr="00DF7F34">
        <w:tab/>
      </w:r>
      <w:r w:rsidR="007F1688">
        <w:rPr>
          <w:rStyle w:val="Cmarkslabel"/>
        </w:rPr>
        <w:t>2</w:t>
      </w:r>
      <w:r w:rsidR="007F1688" w:rsidRPr="00307C32">
        <w:rPr>
          <w:rStyle w:val="Cmarkslabel"/>
        </w:rPr>
        <w:t xml:space="preserve"> </w:t>
      </w:r>
      <w:r w:rsidR="007F1688" w:rsidRPr="00DF7F34">
        <w:rPr>
          <w:rStyle w:val="Cmarkslabel"/>
        </w:rPr>
        <w:t>marks</w:t>
      </w:r>
      <w:r w:rsidR="007F1688" w:rsidRPr="00DF7F34">
        <w:tab/>
      </w:r>
      <w:r w:rsidR="007F1688">
        <w:t>[9.2</w:t>
      </w:r>
      <w:r w:rsidR="007F1688" w:rsidRPr="00DF7F34">
        <w:t>]</w:t>
      </w:r>
    </w:p>
    <w:p w14:paraId="4B99EB11" w14:textId="77777777" w:rsidR="00B02421" w:rsidRPr="002E5ACB" w:rsidRDefault="00B02421" w:rsidP="00B02421">
      <w:pPr>
        <w:pStyle w:val="Pquestiontextmainstem"/>
        <w:rPr>
          <w:b/>
        </w:rPr>
      </w:pPr>
      <w:r w:rsidRPr="002E5ACB">
        <w:t xml:space="preserve">Explain the difference between two figures that are similar and two figures that are congruent. </w:t>
      </w:r>
    </w:p>
    <w:p w14:paraId="6ADBC1B7" w14:textId="77777777" w:rsidR="00391160" w:rsidRPr="006A504C" w:rsidRDefault="00391160" w:rsidP="00E94856">
      <w:pPr>
        <w:pStyle w:val="Pquestiontextmainstem"/>
      </w:pPr>
    </w:p>
    <w:p w14:paraId="0BA381D2" w14:textId="77777777" w:rsidR="00391160" w:rsidRPr="006A504C" w:rsidRDefault="00391160" w:rsidP="00E94856">
      <w:pPr>
        <w:pStyle w:val="Pquestiontextmainstem"/>
      </w:pPr>
    </w:p>
    <w:p w14:paraId="1AB7FDFA" w14:textId="77777777" w:rsidR="00391160" w:rsidRPr="006A504C" w:rsidRDefault="00391160" w:rsidP="00E94856">
      <w:pPr>
        <w:pStyle w:val="Pquestiontextmainstem"/>
      </w:pPr>
    </w:p>
    <w:p w14:paraId="1F972B80" w14:textId="77777777" w:rsidR="00391160" w:rsidRPr="006A504C" w:rsidRDefault="00391160" w:rsidP="00E94856">
      <w:pPr>
        <w:pStyle w:val="Pquestiontextmainstem"/>
      </w:pPr>
    </w:p>
    <w:p w14:paraId="056C9283" w14:textId="77777777" w:rsidR="00391160" w:rsidRPr="006A504C" w:rsidRDefault="00391160" w:rsidP="00E94856">
      <w:pPr>
        <w:pStyle w:val="Pquestiontextmainstem"/>
      </w:pPr>
    </w:p>
    <w:p w14:paraId="313D6A3B" w14:textId="147DC597" w:rsidR="00307C32" w:rsidRDefault="00307C32" w:rsidP="00307C32">
      <w:pPr>
        <w:pStyle w:val="Pquestionheadingsx"/>
      </w:pPr>
      <w:r w:rsidRPr="00DF7F34">
        <w:t>Question</w:t>
      </w:r>
      <w:r>
        <w:t xml:space="preserve"> 1</w:t>
      </w:r>
      <w:r w:rsidR="00E14122">
        <w:t>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7F1688">
        <w:t>[9.</w:t>
      </w:r>
      <w:r>
        <w:t>1</w:t>
      </w:r>
      <w:r w:rsidRPr="00DF7F34">
        <w:t>]</w:t>
      </w:r>
    </w:p>
    <w:p w14:paraId="1C212D95" w14:textId="77777777" w:rsidR="00D22ABA" w:rsidRPr="002E5ACB" w:rsidRDefault="00D22ABA" w:rsidP="00D22ABA">
      <w:pPr>
        <w:pStyle w:val="Pquestiontextmainstem"/>
      </w:pPr>
      <w:r w:rsidRPr="002E5ACB">
        <w:t xml:space="preserve">In </w:t>
      </w:r>
      <w:r w:rsidRPr="002E5ACB">
        <w:rPr>
          <w:position w:val="-10"/>
        </w:rPr>
        <w:object w:dxaOrig="4420" w:dyaOrig="320" w14:anchorId="0910DC92">
          <v:shape id="_x0000_i1033" type="#_x0000_t75" style="width:221.65pt;height:15.75pt" o:ole="">
            <v:imagedata r:id="rId32" o:title=""/>
          </v:shape>
          <o:OLEObject Type="Embed" ProgID="Equation.3" ShapeID="_x0000_i1033" DrawAspect="Content" ObjectID="_1538902230" r:id="rId33"/>
        </w:object>
      </w:r>
      <w:r w:rsidRPr="002E5ACB">
        <w:t>and</w:t>
      </w:r>
      <w:r w:rsidRPr="002E5ACB">
        <w:rPr>
          <w:position w:val="-6"/>
        </w:rPr>
        <w:object w:dxaOrig="1040" w:dyaOrig="279" w14:anchorId="66EA908C">
          <v:shape id="_x0000_i1034" type="#_x0000_t75" style="width:51.75pt;height:14.65pt" o:ole="">
            <v:imagedata r:id="rId34" o:title=""/>
          </v:shape>
          <o:OLEObject Type="Embed" ProgID="Equation.3" ShapeID="_x0000_i1034" DrawAspect="Content" ObjectID="_1538902231" r:id="rId35"/>
        </w:object>
      </w:r>
      <w:r w:rsidRPr="002E5ACB">
        <w:t>.</w:t>
      </w:r>
    </w:p>
    <w:p w14:paraId="3FDE5FEE" w14:textId="77777777" w:rsidR="00D22ABA" w:rsidRPr="002E5ACB" w:rsidRDefault="00D22ABA" w:rsidP="00D22ABA">
      <w:pPr>
        <w:pStyle w:val="Pquestiontextmainstem"/>
      </w:pPr>
      <w:r w:rsidRPr="002E5ACB">
        <w:t xml:space="preserve">In </w:t>
      </w:r>
      <w:r w:rsidRPr="002E5ACB">
        <w:rPr>
          <w:position w:val="-8"/>
        </w:rPr>
        <w:object w:dxaOrig="4920" w:dyaOrig="300" w14:anchorId="4FB83DF3">
          <v:shape id="_x0000_i1035" type="#_x0000_t75" style="width:246.4pt;height:14.65pt" o:ole="">
            <v:imagedata r:id="rId36" o:title=""/>
          </v:shape>
          <o:OLEObject Type="Embed" ProgID="Equation.3" ShapeID="_x0000_i1035" DrawAspect="Content" ObjectID="_1538902232" r:id="rId37"/>
        </w:object>
      </w:r>
      <w:r w:rsidRPr="002E5ACB">
        <w:t xml:space="preserve">. </w:t>
      </w:r>
    </w:p>
    <w:p w14:paraId="51130D25" w14:textId="77777777" w:rsidR="00391160" w:rsidRPr="006A504C" w:rsidRDefault="00D22ABA" w:rsidP="00D22ABA">
      <w:pPr>
        <w:pStyle w:val="Pquestiontextpartsa"/>
      </w:pPr>
      <w:r w:rsidRPr="00D16529">
        <w:rPr>
          <w:rStyle w:val="Cquestionpartlabelbold"/>
        </w:rPr>
        <w:t xml:space="preserve"> </w:t>
      </w:r>
      <w:r w:rsidR="00391160" w:rsidRPr="00D16529">
        <w:rPr>
          <w:rStyle w:val="Cquestionpartlabelbold"/>
        </w:rPr>
        <w:t>(a)</w:t>
      </w:r>
      <w:r w:rsidR="00D16529">
        <w:tab/>
      </w:r>
      <w:r w:rsidR="00391160" w:rsidRPr="006A504C">
        <w:t>Explain why the two triangles are similar.</w:t>
      </w:r>
    </w:p>
    <w:p w14:paraId="62EC1C8E" w14:textId="77777777" w:rsidR="00391160" w:rsidRPr="006A504C" w:rsidRDefault="00391160" w:rsidP="00E94856">
      <w:pPr>
        <w:pStyle w:val="Pquestiontextpartsa"/>
      </w:pPr>
    </w:p>
    <w:p w14:paraId="171064CE" w14:textId="77777777" w:rsidR="00391160" w:rsidRPr="006A504C" w:rsidRDefault="00391160" w:rsidP="00E94856">
      <w:pPr>
        <w:pStyle w:val="Pquestiontextpartsa"/>
      </w:pPr>
    </w:p>
    <w:p w14:paraId="6AF7F7EB" w14:textId="77777777" w:rsidR="00391160" w:rsidRPr="006A504C" w:rsidRDefault="00391160" w:rsidP="00E94856">
      <w:pPr>
        <w:pStyle w:val="Pquestiontextpartsa"/>
      </w:pPr>
    </w:p>
    <w:p w14:paraId="45EEDE58" w14:textId="77777777" w:rsidR="00391160" w:rsidRDefault="00391160" w:rsidP="00E94856">
      <w:pPr>
        <w:pStyle w:val="Pquestiontextpartsa"/>
      </w:pPr>
    </w:p>
    <w:p w14:paraId="77D4A610" w14:textId="77777777" w:rsidR="00391160" w:rsidRPr="006A504C" w:rsidRDefault="00391160" w:rsidP="00E94856">
      <w:pPr>
        <w:pStyle w:val="Pquestiontextpartsa"/>
      </w:pPr>
    </w:p>
    <w:p w14:paraId="33F3BAAF" w14:textId="77777777" w:rsidR="00391160" w:rsidRPr="006A504C" w:rsidRDefault="00391160" w:rsidP="00E94856">
      <w:pPr>
        <w:pStyle w:val="Pquestiontextpartsa"/>
      </w:pPr>
    </w:p>
    <w:p w14:paraId="284DA39E" w14:textId="68D12AF4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Pr="006A504C">
        <w:t xml:space="preserve">What is the value of </w:t>
      </w:r>
      <w:r w:rsidR="009A4157">
        <w:rPr>
          <w:rStyle w:val="Cmathsexpressions"/>
        </w:rPr>
        <w:t>BC</w:t>
      </w:r>
      <w:r w:rsidRPr="006A504C">
        <w:t>?</w:t>
      </w:r>
    </w:p>
    <w:p w14:paraId="458AA849" w14:textId="77777777" w:rsidR="00391160" w:rsidRPr="006A504C" w:rsidRDefault="00391160" w:rsidP="00E94856">
      <w:pPr>
        <w:pStyle w:val="Pquestiontextpartsa"/>
      </w:pPr>
    </w:p>
    <w:p w14:paraId="7366C1B9" w14:textId="77777777" w:rsidR="00391160" w:rsidRPr="006A504C" w:rsidRDefault="00391160" w:rsidP="00E94856">
      <w:pPr>
        <w:pStyle w:val="Pquestiontextpartsa"/>
      </w:pPr>
    </w:p>
    <w:p w14:paraId="4822C1CE" w14:textId="77777777" w:rsidR="00391160" w:rsidRPr="006A504C" w:rsidRDefault="00391160" w:rsidP="00E94856">
      <w:pPr>
        <w:pStyle w:val="Pquestiontextpartsa"/>
      </w:pPr>
    </w:p>
    <w:p w14:paraId="7871CF61" w14:textId="77777777" w:rsidR="00391160" w:rsidRPr="006A504C" w:rsidRDefault="00391160" w:rsidP="00E94856">
      <w:pPr>
        <w:pStyle w:val="Pquestiontextpartsa"/>
      </w:pPr>
    </w:p>
    <w:p w14:paraId="412DAA62" w14:textId="77777777" w:rsidR="00391160" w:rsidRPr="006A504C" w:rsidRDefault="00391160" w:rsidP="00E94856">
      <w:pPr>
        <w:pStyle w:val="Pquestiontextpartsa"/>
      </w:pPr>
    </w:p>
    <w:p w14:paraId="0FEE4C0B" w14:textId="77777777" w:rsidR="00391160" w:rsidRPr="006A504C" w:rsidRDefault="00391160" w:rsidP="00E94856">
      <w:pPr>
        <w:pStyle w:val="Pquestiontextpartsa"/>
      </w:pPr>
    </w:p>
    <w:p w14:paraId="43E7FEB0" w14:textId="77777777" w:rsidR="00391160" w:rsidRPr="006A504C" w:rsidRDefault="00391160" w:rsidP="00E94856">
      <w:pPr>
        <w:pStyle w:val="Pquestiontextpartsa"/>
      </w:pPr>
    </w:p>
    <w:p w14:paraId="362284B9" w14:textId="77777777" w:rsidR="00391160" w:rsidRPr="006A504C" w:rsidRDefault="00391160" w:rsidP="00E94856">
      <w:pPr>
        <w:pStyle w:val="Pquestiontextpartsa"/>
      </w:pPr>
    </w:p>
    <w:p w14:paraId="654A7E6D" w14:textId="77777777" w:rsidR="00391160" w:rsidRPr="006A504C" w:rsidRDefault="00391160" w:rsidP="00962659"/>
    <w:p w14:paraId="75E117E7" w14:textId="24D0BA70" w:rsidR="00307C32" w:rsidRDefault="00307C32" w:rsidP="00307C32">
      <w:pPr>
        <w:pStyle w:val="Pquestionheadingsx"/>
      </w:pPr>
      <w:r w:rsidRPr="00DF7F34">
        <w:lastRenderedPageBreak/>
        <w:t>Question</w:t>
      </w:r>
      <w:r>
        <w:t xml:space="preserve"> 1</w:t>
      </w:r>
      <w:r w:rsidR="00E14122">
        <w:t>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2</w:t>
      </w:r>
      <w:r w:rsidRPr="00DF7F34">
        <w:t>]</w:t>
      </w:r>
    </w:p>
    <w:p w14:paraId="575EDFDE" w14:textId="77777777" w:rsidR="00391160" w:rsidRPr="006A504C" w:rsidRDefault="00391160" w:rsidP="00E94856">
      <w:pPr>
        <w:pStyle w:val="Pquestiontextmainstem"/>
      </w:pPr>
      <w:r w:rsidRPr="006A504C">
        <w:t xml:space="preserve">Explain why testing two triangles for </w:t>
      </w:r>
      <w:r w:rsidR="00D22ABA">
        <w:t xml:space="preserve">SAS </w:t>
      </w:r>
      <w:r w:rsidRPr="006A504C">
        <w:t>does not guarantee congruency.</w:t>
      </w:r>
    </w:p>
    <w:p w14:paraId="6DBF37AA" w14:textId="77777777" w:rsidR="00391160" w:rsidRPr="006A504C" w:rsidRDefault="00391160" w:rsidP="00E94856">
      <w:pPr>
        <w:pStyle w:val="Pquestiontextmainstem"/>
      </w:pPr>
    </w:p>
    <w:p w14:paraId="5BC763CD" w14:textId="77777777" w:rsidR="00391160" w:rsidRPr="006A504C" w:rsidRDefault="00391160" w:rsidP="00E94856">
      <w:pPr>
        <w:pStyle w:val="Pquestiontextmainstem"/>
      </w:pPr>
    </w:p>
    <w:p w14:paraId="0B4C90CF" w14:textId="77777777" w:rsidR="00391160" w:rsidRPr="006A504C" w:rsidRDefault="00391160" w:rsidP="00E94856">
      <w:pPr>
        <w:pStyle w:val="Pquestiontextmainstem"/>
      </w:pPr>
    </w:p>
    <w:p w14:paraId="135C06CE" w14:textId="77777777" w:rsidR="00391160" w:rsidRPr="006A504C" w:rsidRDefault="00391160" w:rsidP="00E94856">
      <w:pPr>
        <w:pStyle w:val="Pquestiontextmainstem"/>
      </w:pPr>
    </w:p>
    <w:p w14:paraId="4C7DC9C1" w14:textId="1D4E0875" w:rsidR="00307C32" w:rsidRDefault="00307C32" w:rsidP="00307C32">
      <w:pPr>
        <w:pStyle w:val="Pquestionheadingsx"/>
      </w:pPr>
      <w:r w:rsidRPr="00DF7F34">
        <w:t>Question</w:t>
      </w:r>
      <w:r>
        <w:t xml:space="preserve"> 1</w:t>
      </w:r>
      <w:r w:rsidR="00E14122">
        <w:t>3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1</w:t>
      </w:r>
      <w:r w:rsidRPr="00DF7F34">
        <w:t>]</w:t>
      </w:r>
    </w:p>
    <w:p w14:paraId="10B1BE71" w14:textId="77777777" w:rsidR="00391160" w:rsidRPr="006A504C" w:rsidRDefault="00D22ABA" w:rsidP="00E94856">
      <w:pPr>
        <w:pStyle w:val="Pquestiontextmainstem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A2D6D1D" wp14:editId="6BBFE991">
            <wp:simplePos x="0" y="0"/>
            <wp:positionH relativeFrom="column">
              <wp:posOffset>0</wp:posOffset>
            </wp:positionH>
            <wp:positionV relativeFrom="paragraph">
              <wp:posOffset>208915</wp:posOffset>
            </wp:positionV>
            <wp:extent cx="1704975" cy="1076325"/>
            <wp:effectExtent l="0" t="0" r="0" b="0"/>
            <wp:wrapThrough wrapText="bothSides">
              <wp:wrapPolygon edited="0">
                <wp:start x="0" y="0"/>
                <wp:lineTo x="0" y="20899"/>
                <wp:lineTo x="21238" y="20899"/>
                <wp:lineTo x="21238" y="0"/>
                <wp:lineTo x="0" y="0"/>
              </wp:wrapPolygon>
            </wp:wrapThrough>
            <wp:docPr id="11" name="Picture 11" descr="PM10_PR_TSb_8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PM10_PR_TSb_8_0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1160" w:rsidRPr="006A504C">
        <w:t xml:space="preserve">Calculate the values of </w:t>
      </w:r>
      <w:r w:rsidR="00391160" w:rsidRPr="00D16529">
        <w:rPr>
          <w:rStyle w:val="Cmathsexpressions"/>
        </w:rPr>
        <w:t>x</w:t>
      </w:r>
      <w:r w:rsidR="00391160" w:rsidRPr="006A504C">
        <w:t xml:space="preserve"> and </w:t>
      </w:r>
      <w:r w:rsidR="00391160" w:rsidRPr="00D16529">
        <w:rPr>
          <w:rStyle w:val="Cmathsexpressions"/>
        </w:rPr>
        <w:t>y</w:t>
      </w:r>
      <w:r w:rsidR="00391160" w:rsidRPr="006A504C">
        <w:t xml:space="preserve"> if the pair of triangles shown are similar</w:t>
      </w:r>
      <w:r w:rsidR="00391160">
        <w:t>.</w:t>
      </w:r>
    </w:p>
    <w:p w14:paraId="0DE3B9EA" w14:textId="77777777" w:rsidR="00391160" w:rsidRPr="006A504C" w:rsidRDefault="00391160" w:rsidP="00E94856">
      <w:pPr>
        <w:pStyle w:val="Pquestiontextmainstem"/>
        <w:rPr>
          <w:noProof/>
        </w:rPr>
      </w:pPr>
    </w:p>
    <w:p w14:paraId="745FF6B5" w14:textId="77777777" w:rsidR="00391160" w:rsidRPr="006A504C" w:rsidRDefault="00391160" w:rsidP="00E94856">
      <w:pPr>
        <w:pStyle w:val="Pquestiontextmainstem"/>
        <w:rPr>
          <w:noProof/>
        </w:rPr>
      </w:pPr>
    </w:p>
    <w:p w14:paraId="20888082" w14:textId="77777777" w:rsidR="00391160" w:rsidRPr="006A504C" w:rsidRDefault="00391160" w:rsidP="00E94856">
      <w:pPr>
        <w:pStyle w:val="Pquestiontextmainstem"/>
        <w:rPr>
          <w:noProof/>
        </w:rPr>
      </w:pPr>
    </w:p>
    <w:p w14:paraId="2FB6AD5B" w14:textId="77777777" w:rsidR="00391160" w:rsidRPr="006A504C" w:rsidRDefault="00391160" w:rsidP="00E94856">
      <w:pPr>
        <w:pStyle w:val="Pquestiontextmainstem"/>
        <w:rPr>
          <w:noProof/>
        </w:rPr>
      </w:pPr>
    </w:p>
    <w:p w14:paraId="0E254365" w14:textId="77777777" w:rsidR="00391160" w:rsidRPr="006A504C" w:rsidRDefault="00391160" w:rsidP="00E94856">
      <w:pPr>
        <w:pStyle w:val="Pquestiontextmainstem"/>
        <w:rPr>
          <w:noProof/>
        </w:rPr>
      </w:pPr>
    </w:p>
    <w:p w14:paraId="46972A2C" w14:textId="77777777" w:rsidR="00391160" w:rsidRPr="006A504C" w:rsidRDefault="00391160" w:rsidP="00E94856">
      <w:pPr>
        <w:pStyle w:val="Pquestiontextmainstem"/>
        <w:rPr>
          <w:noProof/>
        </w:rPr>
      </w:pPr>
    </w:p>
    <w:p w14:paraId="3039A178" w14:textId="77777777" w:rsidR="00391160" w:rsidRDefault="00391160" w:rsidP="00E94856">
      <w:pPr>
        <w:pStyle w:val="Pquestiontextmainstem"/>
        <w:rPr>
          <w:noProof/>
        </w:rPr>
      </w:pPr>
    </w:p>
    <w:p w14:paraId="2DF43703" w14:textId="77777777" w:rsidR="00A94870" w:rsidRPr="006A504C" w:rsidRDefault="00A94870" w:rsidP="00E94856">
      <w:pPr>
        <w:pStyle w:val="Pquestiontextmainstem"/>
        <w:rPr>
          <w:noProof/>
        </w:rPr>
      </w:pPr>
    </w:p>
    <w:p w14:paraId="0CEF2D55" w14:textId="77777777" w:rsidR="00391160" w:rsidRPr="006A504C" w:rsidRDefault="00391160" w:rsidP="00E94856">
      <w:pPr>
        <w:pStyle w:val="Pquestiontextmainstem"/>
        <w:rPr>
          <w:noProof/>
        </w:rPr>
      </w:pPr>
    </w:p>
    <w:p w14:paraId="4EAAD50B" w14:textId="09C592B8" w:rsidR="00307C32" w:rsidRDefault="00307C32" w:rsidP="00307C32">
      <w:pPr>
        <w:pStyle w:val="Pquestionheadingsx"/>
      </w:pPr>
      <w:r w:rsidRPr="00DF7F34">
        <w:t>Question</w:t>
      </w:r>
      <w:r>
        <w:t xml:space="preserve"> 1</w:t>
      </w:r>
      <w:r w:rsidR="00E14122">
        <w:t>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1</w:t>
      </w:r>
      <w:r w:rsidRPr="00DF7F34">
        <w:t>]</w:t>
      </w:r>
    </w:p>
    <w:p w14:paraId="0ABBE58F" w14:textId="77777777" w:rsidR="00391160" w:rsidRPr="006A504C" w:rsidRDefault="00391160" w:rsidP="00E94856">
      <w:pPr>
        <w:pStyle w:val="Pquestiontextmainstem"/>
      </w:pPr>
      <w:r w:rsidRPr="006A504C">
        <w:t>The small triangles in the diagram are all equilateral</w:t>
      </w:r>
      <w:r>
        <w:t>.</w:t>
      </w:r>
    </w:p>
    <w:p w14:paraId="65625B44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3C705F6E" wp14:editId="3E09CD43">
            <wp:extent cx="1663700" cy="1485900"/>
            <wp:effectExtent l="0" t="0" r="12700" b="12700"/>
            <wp:docPr id="19" name="Picture 19" descr="PM10_PR_TSa_8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Sa_8_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42203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>Name two different</w:t>
      </w:r>
      <w:r>
        <w:t>-</w:t>
      </w:r>
      <w:r w:rsidRPr="006A504C">
        <w:t xml:space="preserve">sized triangles that are similar to </w:t>
      </w:r>
      <w:r w:rsidR="00A94870" w:rsidRPr="002E5ACB">
        <w:t xml:space="preserve"> </w:t>
      </w:r>
      <w:r w:rsidR="00A94870" w:rsidRPr="002E5ACB">
        <w:rPr>
          <w:position w:val="-6"/>
        </w:rPr>
        <w:object w:dxaOrig="720" w:dyaOrig="279" w14:anchorId="19145610">
          <v:shape id="_x0000_i1036" type="#_x0000_t75" style="width:36pt;height:14.65pt" o:ole="">
            <v:imagedata r:id="rId40" o:title=""/>
          </v:shape>
          <o:OLEObject Type="Embed" ProgID="Equation.3" ShapeID="_x0000_i1036" DrawAspect="Content" ObjectID="_1538902233" r:id="rId41"/>
        </w:object>
      </w:r>
      <w:r w:rsidR="00A94870">
        <w:t>.</w:t>
      </w:r>
    </w:p>
    <w:p w14:paraId="7BA98C8D" w14:textId="77777777" w:rsidR="00391160" w:rsidRPr="006A504C" w:rsidRDefault="00391160" w:rsidP="00E94856">
      <w:pPr>
        <w:pStyle w:val="Pquestiontextpartsa"/>
      </w:pPr>
    </w:p>
    <w:p w14:paraId="3281F7A8" w14:textId="77777777" w:rsidR="00391160" w:rsidRPr="006A504C" w:rsidRDefault="00391160" w:rsidP="00E94856">
      <w:pPr>
        <w:pStyle w:val="Pquestiontextpartsa"/>
      </w:pPr>
    </w:p>
    <w:p w14:paraId="3F06BA61" w14:textId="77777777" w:rsidR="00391160" w:rsidRPr="00D22E95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Pr="006A504C">
        <w:t xml:space="preserve">Name </w:t>
      </w:r>
      <w:r>
        <w:t>two</w:t>
      </w:r>
      <w:r w:rsidRPr="006A504C">
        <w:t xml:space="preserve"> </w:t>
      </w:r>
      <w:r>
        <w:t>parallelograms</w:t>
      </w:r>
      <w:r w:rsidRPr="006A504C">
        <w:t xml:space="preserve"> that are congruent to </w:t>
      </w:r>
      <w:r w:rsidR="00A94870" w:rsidRPr="009E66EB">
        <w:rPr>
          <w:i/>
        </w:rPr>
        <w:t>ACEI</w:t>
      </w:r>
      <w:r w:rsidR="00A94870">
        <w:t>.</w:t>
      </w:r>
    </w:p>
    <w:p w14:paraId="0028E69F" w14:textId="77777777" w:rsidR="00391160" w:rsidRPr="006A504C" w:rsidRDefault="00391160" w:rsidP="00E94856">
      <w:pPr>
        <w:pStyle w:val="Pquestiontextpartsa"/>
      </w:pPr>
    </w:p>
    <w:p w14:paraId="3C240AE6" w14:textId="77777777" w:rsidR="00391160" w:rsidRPr="006A504C" w:rsidRDefault="00391160" w:rsidP="00E94856">
      <w:pPr>
        <w:pStyle w:val="Pquestiontextpartsa"/>
      </w:pPr>
    </w:p>
    <w:p w14:paraId="4DC2E8AE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tab/>
      </w:r>
      <w:r w:rsidRPr="006A504C">
        <w:t xml:space="preserve">Name a shape that is congruent to </w:t>
      </w:r>
      <w:r w:rsidR="00A94870" w:rsidRPr="002E5ACB">
        <w:rPr>
          <w:i/>
        </w:rPr>
        <w:t>EFHIJC</w:t>
      </w:r>
      <w:r w:rsidR="00A94870">
        <w:t>.</w:t>
      </w:r>
    </w:p>
    <w:p w14:paraId="49653C3E" w14:textId="77777777" w:rsidR="00391160" w:rsidRPr="006A504C" w:rsidRDefault="00391160" w:rsidP="00E94856">
      <w:pPr>
        <w:pStyle w:val="Pquestiontextpartsa"/>
      </w:pPr>
    </w:p>
    <w:p w14:paraId="4BC4F8FB" w14:textId="77777777" w:rsidR="00391160" w:rsidRPr="006A504C" w:rsidRDefault="00391160" w:rsidP="00E94856">
      <w:pPr>
        <w:pStyle w:val="Pquestiontextpartsa"/>
      </w:pPr>
    </w:p>
    <w:p w14:paraId="5E908295" w14:textId="6A8C6582" w:rsidR="00307C32" w:rsidRDefault="00307C32" w:rsidP="00E14122">
      <w:pPr>
        <w:pStyle w:val="Pquestionheadingsx"/>
      </w:pPr>
      <w:r w:rsidRPr="00DF7F34">
        <w:lastRenderedPageBreak/>
        <w:t>Question</w:t>
      </w:r>
      <w:r>
        <w:t xml:space="preserve"> 1</w:t>
      </w:r>
      <w:r w:rsidR="00E14122">
        <w:t>5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3</w:t>
      </w:r>
      <w:r w:rsidRPr="00DF7F34">
        <w:t>]</w:t>
      </w:r>
    </w:p>
    <w:p w14:paraId="134DD1F5" w14:textId="77777777" w:rsidR="00E14122" w:rsidRPr="006A504C" w:rsidRDefault="00E14122" w:rsidP="00E14122">
      <w:pPr>
        <w:pStyle w:val="Pquestiontextmainstem"/>
        <w:keepNext/>
      </w:pPr>
      <w:r w:rsidRPr="006A504C">
        <w:t xml:space="preserve">Prove that </w:t>
      </w:r>
      <w:r w:rsidRPr="006A504C">
        <w:rPr>
          <w:position w:val="-6"/>
        </w:rPr>
        <w:object w:dxaOrig="700" w:dyaOrig="279" w14:anchorId="52798E7C">
          <v:shape id="_x0000_i1050" type="#_x0000_t75" style="width:34.9pt;height:14.65pt" o:ole="">
            <v:imagedata r:id="rId42" o:title=""/>
          </v:shape>
          <o:OLEObject Type="Embed" ProgID="Equation.3" ShapeID="_x0000_i1050" DrawAspect="Content" ObjectID="_1538902234" r:id="rId43"/>
        </w:object>
      </w:r>
      <w:r>
        <w:t xml:space="preserve">is similar to </w:t>
      </w:r>
      <w:r w:rsidRPr="006A504C">
        <w:rPr>
          <w:position w:val="-6"/>
        </w:rPr>
        <w:object w:dxaOrig="740" w:dyaOrig="279" w14:anchorId="1C5C12E6">
          <v:shape id="_x0000_i1051" type="#_x0000_t75" style="width:37.15pt;height:14.65pt" o:ole="">
            <v:imagedata r:id="rId44" o:title=""/>
          </v:shape>
          <o:OLEObject Type="Embed" ProgID="Equation.3" ShapeID="_x0000_i1051" DrawAspect="Content" ObjectID="_1538902235" r:id="rId45"/>
        </w:object>
      </w:r>
      <w:r w:rsidRPr="006A504C">
        <w:t>.</w:t>
      </w:r>
    </w:p>
    <w:p w14:paraId="68EE8051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3C366BAB" wp14:editId="0ECD6062">
            <wp:extent cx="1320800" cy="901700"/>
            <wp:effectExtent l="0" t="0" r="0" b="12700"/>
            <wp:docPr id="21" name="Picture 21" descr="PM10_PR_TSa_8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10_PR_TSa_8_1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2B50F" w14:textId="77777777" w:rsidR="00391160" w:rsidRPr="006A504C" w:rsidRDefault="00391160" w:rsidP="00E94856">
      <w:pPr>
        <w:pStyle w:val="Pquestiontextpartsa"/>
      </w:pPr>
    </w:p>
    <w:p w14:paraId="2558D558" w14:textId="77777777" w:rsidR="00391160" w:rsidRPr="006A504C" w:rsidRDefault="00391160" w:rsidP="00E94856">
      <w:pPr>
        <w:pStyle w:val="Pquestiontextpartsa"/>
      </w:pPr>
    </w:p>
    <w:p w14:paraId="5BFD6317" w14:textId="77777777" w:rsidR="00391160" w:rsidRPr="006A504C" w:rsidRDefault="00391160" w:rsidP="00E94856">
      <w:pPr>
        <w:pStyle w:val="Pquestiontextpartsa"/>
      </w:pPr>
    </w:p>
    <w:p w14:paraId="22CF4632" w14:textId="77777777" w:rsidR="00391160" w:rsidRPr="006A504C" w:rsidRDefault="00391160" w:rsidP="00E94856">
      <w:pPr>
        <w:pStyle w:val="Pquestiontextpartsa"/>
      </w:pPr>
    </w:p>
    <w:p w14:paraId="04C4A1AB" w14:textId="77777777" w:rsidR="00391160" w:rsidRPr="006A504C" w:rsidRDefault="00391160" w:rsidP="00E94856">
      <w:pPr>
        <w:pStyle w:val="Pquestiontextpartsa"/>
      </w:pPr>
    </w:p>
    <w:p w14:paraId="067AC4C3" w14:textId="77777777" w:rsidR="00391160" w:rsidRPr="006A504C" w:rsidRDefault="00391160" w:rsidP="00E94856">
      <w:pPr>
        <w:pStyle w:val="Pquestiontextpartsa"/>
      </w:pPr>
    </w:p>
    <w:p w14:paraId="2EDB23B0" w14:textId="77777777" w:rsidR="00391160" w:rsidRPr="006A504C" w:rsidRDefault="00391160" w:rsidP="00E94856">
      <w:pPr>
        <w:pStyle w:val="Pquestiontextpartsa"/>
      </w:pPr>
    </w:p>
    <w:p w14:paraId="27F4EF48" w14:textId="77777777" w:rsidR="00391160" w:rsidRPr="006A504C" w:rsidRDefault="00391160" w:rsidP="00962659"/>
    <w:p w14:paraId="7A8C568C" w14:textId="723D4687" w:rsidR="00307C32" w:rsidRDefault="00307C32" w:rsidP="00307C32">
      <w:pPr>
        <w:pStyle w:val="Pquestionheadingsx"/>
      </w:pPr>
      <w:r w:rsidRPr="00DF7F34">
        <w:t>Question</w:t>
      </w:r>
      <w:r>
        <w:t xml:space="preserve"> 1</w:t>
      </w:r>
      <w:r w:rsidR="00E14122">
        <w:t>6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2</w:t>
      </w:r>
      <w:r w:rsidRPr="00DF7F34">
        <w:t>]</w:t>
      </w:r>
    </w:p>
    <w:p w14:paraId="74E13E4E" w14:textId="77777777" w:rsidR="00391160" w:rsidRPr="006A504C" w:rsidRDefault="00391160" w:rsidP="00E94856">
      <w:pPr>
        <w:pStyle w:val="Pquestiontextmainstem"/>
      </w:pPr>
      <w:r w:rsidRPr="006A504C">
        <w:t xml:space="preserve">A rectangular garden of dimensions </w:t>
      </w:r>
      <w:r w:rsidR="00EB3654" w:rsidRPr="002E5ACB">
        <w:t>7</w:t>
      </w:r>
      <w:r w:rsidR="00EB3654">
        <w:t xml:space="preserve"> </w:t>
      </w:r>
      <w:r w:rsidR="00EB3654" w:rsidRPr="002E5ACB">
        <w:t>m × 2.4</w:t>
      </w:r>
      <w:r w:rsidR="00EB3654">
        <w:t xml:space="preserve"> </w:t>
      </w:r>
      <w:r w:rsidR="00EB3654" w:rsidRPr="002E5ACB">
        <w:t xml:space="preserve">m </w:t>
      </w:r>
      <w:r w:rsidRPr="006A504C">
        <w:t xml:space="preserve">has been expanded </w:t>
      </w:r>
      <w:r w:rsidR="00820137">
        <w:t>proportionally so that the width</w:t>
      </w:r>
      <w:r w:rsidR="00820137">
        <w:br/>
      </w:r>
      <w:r w:rsidRPr="006A504C">
        <w:t xml:space="preserve">is now </w:t>
      </w:r>
      <w:r w:rsidR="00EB3654">
        <w:t>3.6</w:t>
      </w:r>
      <w:r>
        <w:t xml:space="preserve"> </w:t>
      </w:r>
      <w:r w:rsidRPr="006A504C">
        <w:t xml:space="preserve">m. </w:t>
      </w:r>
    </w:p>
    <w:p w14:paraId="00202383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Pr="006A504C">
        <w:t xml:space="preserve">If the old garden shape and the new shape are similar figures, what is the length of the new garden? </w:t>
      </w:r>
    </w:p>
    <w:p w14:paraId="6BFEFEBA" w14:textId="77777777" w:rsidR="00391160" w:rsidRPr="006A504C" w:rsidRDefault="00391160" w:rsidP="00E94856">
      <w:pPr>
        <w:pStyle w:val="Pquestiontextpartsa"/>
      </w:pPr>
    </w:p>
    <w:p w14:paraId="307F10DF" w14:textId="77777777" w:rsidR="00391160" w:rsidRPr="006A504C" w:rsidRDefault="00391160" w:rsidP="00E94856">
      <w:pPr>
        <w:pStyle w:val="Pquestiontextpartsa"/>
      </w:pPr>
    </w:p>
    <w:p w14:paraId="15B70113" w14:textId="77777777" w:rsidR="00391160" w:rsidRPr="006A504C" w:rsidRDefault="00391160" w:rsidP="00E94856">
      <w:pPr>
        <w:pStyle w:val="Pquestiontextpartsa"/>
      </w:pPr>
    </w:p>
    <w:p w14:paraId="28B0E303" w14:textId="77777777" w:rsidR="00391160" w:rsidRPr="006A504C" w:rsidRDefault="00391160" w:rsidP="00E94856">
      <w:pPr>
        <w:pStyle w:val="Pquestiontextpartsa"/>
      </w:pPr>
    </w:p>
    <w:p w14:paraId="2501AAE8" w14:textId="77777777" w:rsidR="00391160" w:rsidRPr="006A504C" w:rsidRDefault="00391160" w:rsidP="00E94856">
      <w:pPr>
        <w:pStyle w:val="Pquestiontextpartsa"/>
      </w:pPr>
    </w:p>
    <w:p w14:paraId="4C063E54" w14:textId="77777777" w:rsidR="00391160" w:rsidRPr="006A504C" w:rsidRDefault="00391160" w:rsidP="00E94856">
      <w:pPr>
        <w:pStyle w:val="Pquestiontextpartsa"/>
      </w:pPr>
    </w:p>
    <w:p w14:paraId="2691F143" w14:textId="77777777" w:rsidR="00391160" w:rsidRPr="006A504C" w:rsidRDefault="00391160" w:rsidP="00E94856">
      <w:pPr>
        <w:pStyle w:val="Pquestiontextpartsa"/>
      </w:pPr>
    </w:p>
    <w:p w14:paraId="47E15B86" w14:textId="77777777" w:rsidR="00391160" w:rsidRPr="006A504C" w:rsidRDefault="00391160" w:rsidP="00E94856">
      <w:pPr>
        <w:pStyle w:val="Pquestiontextpartsa"/>
      </w:pPr>
    </w:p>
    <w:p w14:paraId="2B8108C2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6A504C">
        <w:t>The garden will be enlarged aga</w:t>
      </w:r>
      <w:r w:rsidR="00EB3654">
        <w:t>in, with the new length being 17</w:t>
      </w:r>
      <w:r w:rsidRPr="006A504C">
        <w:t>.5</w:t>
      </w:r>
      <w:r>
        <w:t xml:space="preserve"> </w:t>
      </w:r>
      <w:r w:rsidRPr="006A504C">
        <w:t>m. What will be the width of the garden now?</w:t>
      </w:r>
    </w:p>
    <w:p w14:paraId="1039D598" w14:textId="77777777" w:rsidR="00391160" w:rsidRPr="006A504C" w:rsidRDefault="00391160" w:rsidP="00E94856">
      <w:pPr>
        <w:pStyle w:val="Pquestiontextpartsa"/>
      </w:pPr>
    </w:p>
    <w:p w14:paraId="15C3D6E7" w14:textId="77777777" w:rsidR="00391160" w:rsidRPr="006A504C" w:rsidRDefault="00391160" w:rsidP="00E94856">
      <w:pPr>
        <w:pStyle w:val="Pquestiontextpartsa"/>
      </w:pPr>
    </w:p>
    <w:p w14:paraId="1518159E" w14:textId="77777777" w:rsidR="00391160" w:rsidRPr="006A504C" w:rsidRDefault="00391160" w:rsidP="00E94856">
      <w:pPr>
        <w:pStyle w:val="Pquestiontextpartsa"/>
      </w:pPr>
    </w:p>
    <w:p w14:paraId="5801FCA1" w14:textId="77777777" w:rsidR="00391160" w:rsidRPr="006A504C" w:rsidRDefault="00391160" w:rsidP="00E94856">
      <w:pPr>
        <w:pStyle w:val="Pquestiontextpartsa"/>
      </w:pPr>
    </w:p>
    <w:p w14:paraId="5F458919" w14:textId="77777777" w:rsidR="00391160" w:rsidRPr="006A504C" w:rsidRDefault="00391160" w:rsidP="00E94856">
      <w:pPr>
        <w:pStyle w:val="Pquestiontextpartsa"/>
      </w:pPr>
    </w:p>
    <w:p w14:paraId="09A97168" w14:textId="77777777" w:rsidR="00391160" w:rsidRPr="006A504C" w:rsidRDefault="00391160" w:rsidP="00E94856">
      <w:pPr>
        <w:pStyle w:val="Pquestiontextpartsa"/>
      </w:pPr>
    </w:p>
    <w:p w14:paraId="447056C8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tab/>
      </w:r>
      <w:r w:rsidRPr="006A504C">
        <w:t>What dilation factor has been applied to enlarge the original garden to its final size?</w:t>
      </w:r>
    </w:p>
    <w:p w14:paraId="24BE12BF" w14:textId="77777777" w:rsidR="00391160" w:rsidRPr="006A504C" w:rsidRDefault="00391160" w:rsidP="00E94856">
      <w:pPr>
        <w:pStyle w:val="Pquestiontextpartsa"/>
      </w:pPr>
    </w:p>
    <w:p w14:paraId="2AE1E5EE" w14:textId="77777777" w:rsidR="00391160" w:rsidRPr="006A504C" w:rsidRDefault="00391160" w:rsidP="00E94856">
      <w:pPr>
        <w:pStyle w:val="Pquestiontextpartsa"/>
      </w:pPr>
    </w:p>
    <w:p w14:paraId="373EAC4F" w14:textId="77777777" w:rsidR="00391160" w:rsidRPr="006A504C" w:rsidRDefault="00391160" w:rsidP="00E94856">
      <w:pPr>
        <w:pStyle w:val="Pquestiontextpartsa"/>
      </w:pPr>
    </w:p>
    <w:p w14:paraId="7A652C29" w14:textId="77777777" w:rsidR="00391160" w:rsidRPr="006A504C" w:rsidRDefault="00391160" w:rsidP="00E94856">
      <w:pPr>
        <w:pStyle w:val="Pquestiontextpartsa"/>
      </w:pPr>
    </w:p>
    <w:p w14:paraId="66BC55D8" w14:textId="33F4D185" w:rsidR="00307C32" w:rsidRDefault="00307C32" w:rsidP="00307C32">
      <w:pPr>
        <w:pStyle w:val="Pquestionheadingsx"/>
      </w:pPr>
      <w:r w:rsidRPr="00DF7F34">
        <w:lastRenderedPageBreak/>
        <w:t>Question</w:t>
      </w:r>
      <w:r w:rsidR="0036754D">
        <w:t xml:space="preserve"> 1</w:t>
      </w:r>
      <w:r w:rsidR="00E14122">
        <w:t>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3</w:t>
      </w:r>
      <w:r w:rsidRPr="00DF7F34">
        <w:t>]</w:t>
      </w:r>
    </w:p>
    <w:p w14:paraId="62363927" w14:textId="77777777" w:rsidR="00391160" w:rsidRPr="006A504C" w:rsidRDefault="00391160" w:rsidP="00E94856">
      <w:pPr>
        <w:pStyle w:val="Pquestiontextmainstem"/>
        <w:rPr>
          <w:noProof/>
        </w:rPr>
      </w:pPr>
      <w:r w:rsidRPr="006A504C">
        <w:rPr>
          <w:noProof/>
        </w:rPr>
        <w:t xml:space="preserve">Show that when </w:t>
      </w:r>
      <w:r w:rsidR="002B77A8" w:rsidRPr="002E5ACB">
        <w:rPr>
          <w:position w:val="-10"/>
        </w:rPr>
        <w:object w:dxaOrig="2620" w:dyaOrig="320" w14:anchorId="2EF52C7B">
          <v:shape id="_x0000_i1037" type="#_x0000_t75" style="width:131.65pt;height:15.75pt" o:ole="">
            <v:imagedata r:id="rId47" o:title=""/>
          </v:shape>
          <o:OLEObject Type="Embed" ProgID="Equation.3" ShapeID="_x0000_i1037" DrawAspect="Content" ObjectID="_1538902236" r:id="rId48"/>
        </w:object>
      </w:r>
    </w:p>
    <w:p w14:paraId="553B6668" w14:textId="77777777" w:rsidR="00391160" w:rsidRPr="006A504C" w:rsidRDefault="00DD0E8C" w:rsidP="00E94856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0EB83311" wp14:editId="4B8BD87C">
            <wp:extent cx="1587500" cy="1016000"/>
            <wp:effectExtent l="0" t="0" r="12700" b="0"/>
            <wp:docPr id="26" name="Picture 26" descr="PM10_PR_TSa_8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M10_PR_TSa_8_1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48A6E" w14:textId="77777777" w:rsidR="00391160" w:rsidRPr="006A504C" w:rsidRDefault="00391160" w:rsidP="00E94856">
      <w:pPr>
        <w:pStyle w:val="Pquestiontextmainstem"/>
        <w:rPr>
          <w:noProof/>
        </w:rPr>
      </w:pPr>
    </w:p>
    <w:p w14:paraId="0ECF9852" w14:textId="77777777" w:rsidR="00391160" w:rsidRPr="006A504C" w:rsidRDefault="00391160" w:rsidP="00E94856">
      <w:pPr>
        <w:pStyle w:val="Pquestiontextmainstem"/>
        <w:rPr>
          <w:noProof/>
        </w:rPr>
      </w:pPr>
    </w:p>
    <w:p w14:paraId="4D134D04" w14:textId="77777777" w:rsidR="00391160" w:rsidRPr="006A504C" w:rsidRDefault="00391160" w:rsidP="00E94856">
      <w:pPr>
        <w:pStyle w:val="Pquestiontextmainstem"/>
        <w:rPr>
          <w:noProof/>
        </w:rPr>
      </w:pPr>
    </w:p>
    <w:p w14:paraId="787E7A60" w14:textId="49CF2C9F" w:rsidR="00307C32" w:rsidRDefault="00307C32" w:rsidP="00307C32">
      <w:pPr>
        <w:pStyle w:val="Pquestionheadingsx"/>
      </w:pPr>
      <w:r w:rsidRPr="00DF7F34">
        <w:t>Question</w:t>
      </w:r>
      <w:r w:rsidR="0036754D">
        <w:t xml:space="preserve"> 1</w:t>
      </w:r>
      <w:r w:rsidR="00E14122">
        <w:t>8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F1688">
        <w:t>[9.</w:t>
      </w:r>
      <w:r>
        <w:t>2</w:t>
      </w:r>
      <w:r w:rsidRPr="00DF7F34">
        <w:t>]</w:t>
      </w:r>
    </w:p>
    <w:p w14:paraId="2729B29B" w14:textId="77777777" w:rsidR="00391160" w:rsidRDefault="002B77A8" w:rsidP="00E94856">
      <w:pPr>
        <w:pStyle w:val="Pquestiontextmainstem"/>
      </w:pPr>
      <w:r>
        <w:t>A ladder rests on a 1.8</w:t>
      </w:r>
      <w:r w:rsidR="00391160" w:rsidRPr="006A504C">
        <w:t xml:space="preserve"> m wall with one end</w:t>
      </w:r>
      <w:r>
        <w:t xml:space="preserve"> against a tree at a height of 7</w:t>
      </w:r>
      <w:r w:rsidR="00391160" w:rsidRPr="006A504C">
        <w:t xml:space="preserve"> m above the ground and the other end o</w:t>
      </w:r>
      <w:r>
        <w:t>n the ground. If the wall is 0.6</w:t>
      </w:r>
      <w:r w:rsidR="00391160" w:rsidRPr="006A504C">
        <w:t xml:space="preserve"> m from the bottom of the ladder, </w:t>
      </w:r>
      <w:r w:rsidR="00391160">
        <w:t>find the:</w:t>
      </w:r>
    </w:p>
    <w:p w14:paraId="05B5B65C" w14:textId="77777777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6A504C">
        <w:t>horizontal distance, in metres</w:t>
      </w:r>
      <w:r>
        <w:t>,</w:t>
      </w:r>
      <w:r w:rsidRPr="006A504C">
        <w:t xml:space="preserve"> correct to </w:t>
      </w:r>
      <w:r w:rsidR="002B77A8">
        <w:t>2</w:t>
      </w:r>
      <w:r w:rsidRPr="006A504C">
        <w:t xml:space="preserve"> decimal places, of the base of the ladd</w:t>
      </w:r>
      <w:r>
        <w:t>er from the bottom of the tree</w:t>
      </w:r>
    </w:p>
    <w:p w14:paraId="272196EE" w14:textId="50E6BD33" w:rsidR="00391160" w:rsidRPr="006A504C" w:rsidRDefault="000812CD" w:rsidP="00E94856">
      <w:pPr>
        <w:pStyle w:val="Pquestiontextpartsa"/>
      </w:pPr>
      <w:r>
        <w:rPr>
          <w:noProof/>
        </w:rPr>
        <w:drawing>
          <wp:inline distT="0" distB="0" distL="0" distR="0" wp14:anchorId="3CA16D29" wp14:editId="3C00AB22">
            <wp:extent cx="2276475" cy="2247900"/>
            <wp:effectExtent l="0" t="0" r="9525" b="12700"/>
            <wp:docPr id="4" name="Picture 4" descr="PM10_PR_TSb_8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M10_PR_TSb_8_1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4EA7E215" w14:textId="77777777" w:rsidR="00391160" w:rsidRPr="006A504C" w:rsidRDefault="00391160" w:rsidP="00E94856">
      <w:pPr>
        <w:pStyle w:val="Pquestiontextpartsa"/>
      </w:pPr>
    </w:p>
    <w:p w14:paraId="19990D42" w14:textId="77777777" w:rsidR="00391160" w:rsidRPr="006A504C" w:rsidRDefault="00391160" w:rsidP="00E94856">
      <w:pPr>
        <w:pStyle w:val="Pquestiontextpartsa"/>
      </w:pPr>
    </w:p>
    <w:p w14:paraId="1F9E5759" w14:textId="77777777" w:rsidR="00391160" w:rsidRPr="006A504C" w:rsidRDefault="00391160" w:rsidP="00E94856">
      <w:pPr>
        <w:pStyle w:val="Pquestiontextpartsa"/>
      </w:pPr>
    </w:p>
    <w:p w14:paraId="1889B7EB" w14:textId="77777777" w:rsidR="00391160" w:rsidRPr="006A504C" w:rsidRDefault="00391160" w:rsidP="00E94856">
      <w:pPr>
        <w:pStyle w:val="Pquestiontextpartsa"/>
      </w:pPr>
    </w:p>
    <w:p w14:paraId="766169E4" w14:textId="77777777" w:rsidR="00B03811" w:rsidRPr="006A504C" w:rsidRDefault="00391160" w:rsidP="00B03811">
      <w:pPr>
        <w:pStyle w:val="Pquestiontextpartsa"/>
      </w:pPr>
      <w:r w:rsidRPr="00D16529">
        <w:rPr>
          <w:rStyle w:val="Cquestionpartlabelbold"/>
        </w:rPr>
        <w:t>(b)</w:t>
      </w:r>
      <w:r w:rsidR="00B03811">
        <w:tab/>
      </w:r>
      <w:r w:rsidR="00B03811" w:rsidRPr="006A504C">
        <w:t>horizontal distance, in metres</w:t>
      </w:r>
      <w:r w:rsidR="00B03811">
        <w:t xml:space="preserve"> correct to 2</w:t>
      </w:r>
      <w:r w:rsidR="00B03811" w:rsidRPr="006A504C">
        <w:t xml:space="preserve"> decimal places, of the </w:t>
      </w:r>
      <w:r w:rsidR="00B03811">
        <w:t>wall from the bottom of the tree.</w:t>
      </w:r>
    </w:p>
    <w:p w14:paraId="12284086" w14:textId="77777777" w:rsidR="00391160" w:rsidRPr="006A504C" w:rsidRDefault="00391160" w:rsidP="00E94856">
      <w:pPr>
        <w:pStyle w:val="Pquestiontextpartsa"/>
      </w:pPr>
    </w:p>
    <w:p w14:paraId="2D400F5A" w14:textId="77777777" w:rsidR="00391160" w:rsidRPr="006A504C" w:rsidRDefault="00391160" w:rsidP="00E94856">
      <w:pPr>
        <w:pStyle w:val="Pquestiontextpartsa"/>
      </w:pPr>
    </w:p>
    <w:p w14:paraId="0D99ABCB" w14:textId="77777777" w:rsidR="00391160" w:rsidRPr="006A504C" w:rsidRDefault="00391160" w:rsidP="00E94856">
      <w:pPr>
        <w:pStyle w:val="Pquestiontextpartsa"/>
      </w:pPr>
    </w:p>
    <w:p w14:paraId="5B6031C8" w14:textId="77777777" w:rsidR="00391160" w:rsidRPr="006A504C" w:rsidRDefault="00391160" w:rsidP="00E94856">
      <w:pPr>
        <w:pStyle w:val="Pquestiontextpartsa"/>
      </w:pPr>
    </w:p>
    <w:p w14:paraId="1462B7DA" w14:textId="77777777" w:rsidR="00391160" w:rsidRPr="006A504C" w:rsidRDefault="00391160" w:rsidP="00E94856">
      <w:pPr>
        <w:pStyle w:val="Pquestiontextpartsa"/>
        <w:rPr>
          <w:noProof/>
        </w:rPr>
      </w:pPr>
    </w:p>
    <w:p w14:paraId="2A33D2C8" w14:textId="77777777" w:rsidR="00962659" w:rsidRDefault="00962659" w:rsidP="00E94856">
      <w:pPr>
        <w:pStyle w:val="Pquestiontextpartsai"/>
      </w:pPr>
    </w:p>
    <w:p w14:paraId="2129F90E" w14:textId="10C85328" w:rsidR="00E94856" w:rsidRPr="008E0047" w:rsidRDefault="00D37E21" w:rsidP="00E94856">
      <w:pPr>
        <w:pStyle w:val="Psectionresults"/>
        <w:rPr>
          <w:szCs w:val="22"/>
        </w:rPr>
      </w:pPr>
      <w:r>
        <w:t xml:space="preserve">Short answer total:_____ </w:t>
      </w:r>
      <w:r w:rsidR="00E94856" w:rsidRPr="000559F4">
        <w:t>/</w:t>
      </w:r>
      <w:r w:rsidR="0036754D">
        <w:t>30</w:t>
      </w:r>
    </w:p>
    <w:p w14:paraId="624462FA" w14:textId="77777777" w:rsidR="00962659" w:rsidRDefault="00962659" w:rsidP="00962659">
      <w:pPr>
        <w:rPr>
          <w:szCs w:val="22"/>
        </w:rPr>
        <w:sectPr w:rsidR="00962659" w:rsidSect="00BD5909">
          <w:headerReference w:type="default" r:id="rId51"/>
          <w:footerReference w:type="default" r:id="rId52"/>
          <w:headerReference w:type="first" r:id="rId53"/>
          <w:footerReference w:type="first" r:id="rId54"/>
          <w:pgSz w:w="11906" w:h="16838" w:code="9"/>
          <w:pgMar w:top="1134" w:right="851" w:bottom="1134" w:left="851" w:header="709" w:footer="851" w:gutter="0"/>
          <w:cols w:sep="1" w:space="227"/>
          <w:titlePg/>
          <w:docGrid w:linePitch="360"/>
        </w:sectPr>
      </w:pPr>
    </w:p>
    <w:p w14:paraId="7496094D" w14:textId="77777777" w:rsidR="00391160" w:rsidRPr="00E5555B" w:rsidRDefault="00391160" w:rsidP="0036754D">
      <w:pPr>
        <w:pStyle w:val="Psectionheading"/>
        <w:rPr>
          <w:noProof/>
        </w:rPr>
      </w:pPr>
      <w:r w:rsidRPr="00E5555B">
        <w:rPr>
          <w:noProof/>
        </w:rPr>
        <w:lastRenderedPageBreak/>
        <w:t>Extended answer section</w:t>
      </w:r>
    </w:p>
    <w:p w14:paraId="1D5EBDED" w14:textId="22EB9A66" w:rsidR="00307C32" w:rsidRDefault="00307C32" w:rsidP="00307C32">
      <w:pPr>
        <w:pStyle w:val="Pquestionheadingsx1stafterhead"/>
      </w:pPr>
      <w:r w:rsidRPr="00DF7F34">
        <w:t>Question</w:t>
      </w:r>
      <w:r w:rsidR="0036754D">
        <w:t xml:space="preserve"> 1</w:t>
      </w:r>
      <w:r w:rsidR="00E14122">
        <w:t>9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 w:rsidRPr="00DF7F34">
        <w:tab/>
      </w:r>
      <w:r w:rsidR="007F1688">
        <w:t>[9.</w:t>
      </w:r>
      <w:r>
        <w:t>3</w:t>
      </w:r>
      <w:r w:rsidRPr="00DF7F34">
        <w:t>]</w:t>
      </w:r>
    </w:p>
    <w:p w14:paraId="56A8DBB4" w14:textId="77777777" w:rsidR="00391160" w:rsidRPr="00E5555B" w:rsidRDefault="000F16D8" w:rsidP="00E94856">
      <w:pPr>
        <w:pStyle w:val="Pquestiontextmainstem"/>
        <w:rPr>
          <w:noProof/>
        </w:rPr>
      </w:pPr>
      <w:r w:rsidRPr="004F1778">
        <w:rPr>
          <w:position w:val="-10"/>
        </w:rPr>
        <w:object w:dxaOrig="680" w:dyaOrig="320" w14:anchorId="2F39B558">
          <v:shape id="_x0000_i1038" type="#_x0000_t75" style="width:33.75pt;height:15.75pt" o:ole="">
            <v:imagedata r:id="rId55" o:title=""/>
          </v:shape>
          <o:OLEObject Type="Embed" ProgID="Equation.3" ShapeID="_x0000_i1038" DrawAspect="Content" ObjectID="_1538902237" r:id="rId56"/>
        </w:object>
      </w:r>
      <w:r w:rsidRPr="00174AA9">
        <w:rPr>
          <w:noProof/>
        </w:rPr>
        <w:t>and</w:t>
      </w:r>
      <w:r>
        <w:rPr>
          <w:noProof/>
        </w:rPr>
        <w:t xml:space="preserve"> </w:t>
      </w:r>
      <w:r w:rsidRPr="004F1778">
        <w:rPr>
          <w:position w:val="-10"/>
        </w:rPr>
        <w:object w:dxaOrig="680" w:dyaOrig="320" w14:anchorId="53EEC350">
          <v:shape id="_x0000_i1039" type="#_x0000_t75" style="width:33.75pt;height:15.75pt" o:ole="">
            <v:imagedata r:id="rId57" o:title=""/>
          </v:shape>
          <o:OLEObject Type="Embed" ProgID="Equation.3" ShapeID="_x0000_i1039" DrawAspect="Content" ObjectID="_1538902238" r:id="rId58"/>
        </w:object>
      </w:r>
      <w:r w:rsidR="00391160" w:rsidRPr="00E5555B">
        <w:rPr>
          <w:noProof/>
        </w:rPr>
        <w:t xml:space="preserve"> are differ</w:t>
      </w:r>
      <w:r w:rsidR="00391160">
        <w:rPr>
          <w:noProof/>
        </w:rPr>
        <w:t>ent-sized equilateral triangles.</w:t>
      </w:r>
    </w:p>
    <w:p w14:paraId="47981CCD" w14:textId="2F97E3E7" w:rsidR="000F16D8" w:rsidRDefault="00E14122" w:rsidP="00E94856">
      <w:pPr>
        <w:pStyle w:val="Pquestiontextmainstem"/>
      </w:pPr>
      <w:r>
        <w:rPr>
          <w:noProof/>
        </w:rPr>
        <w:drawing>
          <wp:inline distT="0" distB="0" distL="0" distR="0" wp14:anchorId="1B77346C" wp14:editId="4722DAF1">
            <wp:extent cx="1981200" cy="1495425"/>
            <wp:effectExtent l="0" t="0" r="0" b="3175"/>
            <wp:docPr id="13" name="Picture 13" descr="PM10_PR_TSb_8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Sb_8_1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3195B40C" w14:textId="77777777" w:rsidR="00391160" w:rsidRPr="00E5555B" w:rsidRDefault="00DD0E8C" w:rsidP="00D16529">
      <w:pPr>
        <w:pStyle w:val="Pquestiontextpartsa"/>
        <w:rPr>
          <w:noProof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C7C5CF" wp14:editId="4FFC3F56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7620" t="12065" r="30480" b="26035"/>
                <wp:wrapNone/>
                <wp:docPr id="6" name="AutoShape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707" o:spid="_x0000_s1026" type="#_x0000_t32" style="position:absolute;margin-left:347.6pt;margin-top:27.95pt;width:0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NRl7h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B16955E" wp14:editId="4C6D09CB">
                <wp:simplePos x="0" y="0"/>
                <wp:positionH relativeFrom="column">
                  <wp:posOffset>4414520</wp:posOffset>
                </wp:positionH>
                <wp:positionV relativeFrom="paragraph">
                  <wp:posOffset>354965</wp:posOffset>
                </wp:positionV>
                <wp:extent cx="0" cy="0"/>
                <wp:effectExtent l="7620" t="12065" r="30480" b="26035"/>
                <wp:wrapNone/>
                <wp:docPr id="5" name="AutoShape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 id="AutoShape 704" o:spid="_x0000_s1026" type="#_x0000_t32" style="position:absolute;margin-left:347.6pt;margin-top:27.95pt;width:0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u9RB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E1D9800" wp14:editId="205CF704">
                <wp:simplePos x="0" y="0"/>
                <wp:positionH relativeFrom="column">
                  <wp:posOffset>4476750</wp:posOffset>
                </wp:positionH>
                <wp:positionV relativeFrom="paragraph">
                  <wp:posOffset>1073150</wp:posOffset>
                </wp:positionV>
                <wp:extent cx="0" cy="0"/>
                <wp:effectExtent l="19050" t="19050" r="19050" b="19050"/>
                <wp:wrapNone/>
                <wp:docPr id="3" name="AutoShape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 id="AutoShape 705" o:spid="_x0000_s1026" type="#_x0000_t32" style="position:absolute;margin-left:352.5pt;margin-top:84.5pt;width:0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97D2514" wp14:editId="410434D3">
                <wp:simplePos x="0" y="0"/>
                <wp:positionH relativeFrom="column">
                  <wp:posOffset>4978400</wp:posOffset>
                </wp:positionH>
                <wp:positionV relativeFrom="paragraph">
                  <wp:posOffset>667385</wp:posOffset>
                </wp:positionV>
                <wp:extent cx="0" cy="0"/>
                <wp:effectExtent l="12700" t="6985" r="25400" b="31115"/>
                <wp:wrapNone/>
                <wp:docPr id="2" name="AutoShape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 id="AutoShape 706" o:spid="_x0000_s1026" type="#_x0000_t32" style="position:absolute;margin-left:392pt;margin-top:52.55pt;width:0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"/>
            </w:pict>
          </mc:Fallback>
        </mc:AlternateContent>
      </w:r>
      <w:r w:rsidR="00391160" w:rsidRPr="00D16529">
        <w:rPr>
          <w:rStyle w:val="Cquestionpartlabelbold"/>
        </w:rPr>
        <w:t>(a)</w:t>
      </w:r>
      <w:r w:rsidR="00D16529">
        <w:rPr>
          <w:noProof/>
        </w:rPr>
        <w:tab/>
      </w:r>
      <w:r w:rsidR="00391160" w:rsidRPr="00E5555B">
        <w:rPr>
          <w:noProof/>
        </w:rPr>
        <w:t xml:space="preserve">Show that </w:t>
      </w:r>
      <w:r w:rsidR="000F16D8" w:rsidRPr="00174AA9">
        <w:rPr>
          <w:position w:val="-10"/>
        </w:rPr>
        <w:object w:dxaOrig="1660" w:dyaOrig="320" w14:anchorId="596B6435">
          <v:shape id="_x0000_i1040" type="#_x0000_t75" style="width:83.25pt;height:15.75pt" o:ole="">
            <v:imagedata r:id="rId60" o:title=""/>
          </v:shape>
          <o:OLEObject Type="Embed" ProgID="Equation.3" ShapeID="_x0000_i1040" DrawAspect="Content" ObjectID="_1538902239" r:id="rId61"/>
        </w:object>
      </w:r>
    </w:p>
    <w:p w14:paraId="57290673" w14:textId="77777777" w:rsidR="00391160" w:rsidRPr="00E5555B" w:rsidRDefault="00391160" w:rsidP="00E94856">
      <w:pPr>
        <w:pStyle w:val="Pquestiontextmainstem"/>
        <w:rPr>
          <w:noProof/>
        </w:rPr>
      </w:pPr>
    </w:p>
    <w:p w14:paraId="5BE95EAA" w14:textId="77777777" w:rsidR="00391160" w:rsidRPr="002E359A" w:rsidRDefault="00391160" w:rsidP="00E94856">
      <w:pPr>
        <w:pStyle w:val="Pquestiontextmainstem"/>
      </w:pPr>
    </w:p>
    <w:p w14:paraId="22E18763" w14:textId="77777777" w:rsidR="00391160" w:rsidRDefault="00391160" w:rsidP="00E94856">
      <w:pPr>
        <w:pStyle w:val="Pquestiontextmainstem"/>
        <w:rPr>
          <w:noProof/>
        </w:rPr>
      </w:pPr>
    </w:p>
    <w:p w14:paraId="41139C75" w14:textId="77777777" w:rsidR="0036754D" w:rsidRPr="00E5555B" w:rsidRDefault="0036754D" w:rsidP="00E94856">
      <w:pPr>
        <w:pStyle w:val="Pquestiontextmainstem"/>
        <w:rPr>
          <w:noProof/>
        </w:rPr>
      </w:pPr>
    </w:p>
    <w:p w14:paraId="286616E3" w14:textId="77777777" w:rsidR="00391160" w:rsidRPr="00E5555B" w:rsidRDefault="00391160" w:rsidP="00E94856">
      <w:pPr>
        <w:pStyle w:val="Pquestiontextmainstem"/>
        <w:rPr>
          <w:noProof/>
        </w:rPr>
      </w:pPr>
    </w:p>
    <w:p w14:paraId="6F88C8E5" w14:textId="77777777" w:rsidR="00391160" w:rsidRPr="00E5555B" w:rsidRDefault="00391160" w:rsidP="00E94856">
      <w:pPr>
        <w:pStyle w:val="Pquestiontextmainstem"/>
        <w:rPr>
          <w:noProof/>
        </w:rPr>
      </w:pPr>
    </w:p>
    <w:p w14:paraId="6D8FEF80" w14:textId="77777777" w:rsidR="00391160" w:rsidRPr="00E5555B" w:rsidRDefault="00391160" w:rsidP="00E94856">
      <w:pPr>
        <w:pStyle w:val="Pquestiontextmainstem"/>
        <w:rPr>
          <w:noProof/>
        </w:rPr>
      </w:pPr>
    </w:p>
    <w:p w14:paraId="45E3FA82" w14:textId="77777777" w:rsidR="00391160" w:rsidRPr="00E5555B" w:rsidRDefault="00391160" w:rsidP="00D16529">
      <w:pPr>
        <w:pStyle w:val="Pquestiontextpartsa"/>
        <w:rPr>
          <w:noProof/>
        </w:rPr>
      </w:pPr>
      <w:r w:rsidRPr="00D16529">
        <w:rPr>
          <w:rStyle w:val="Cquestionpartlabelbold"/>
        </w:rPr>
        <w:t>(b)</w:t>
      </w:r>
      <w:r w:rsidR="00D16529">
        <w:rPr>
          <w:noProof/>
        </w:rPr>
        <w:tab/>
      </w:r>
      <w:r w:rsidRPr="00E5555B">
        <w:rPr>
          <w:noProof/>
        </w:rPr>
        <w:t>Show that</w:t>
      </w:r>
      <w:r w:rsidR="000F16D8" w:rsidRPr="00174AA9">
        <w:rPr>
          <w:position w:val="-10"/>
        </w:rPr>
        <w:object w:dxaOrig="1640" w:dyaOrig="320" w14:anchorId="07F03221">
          <v:shape id="_x0000_i1041" type="#_x0000_t75" style="width:82.15pt;height:15.75pt" o:ole="">
            <v:imagedata r:id="rId62" o:title=""/>
          </v:shape>
          <o:OLEObject Type="Embed" ProgID="Equation.3" ShapeID="_x0000_i1041" DrawAspect="Content" ObjectID="_1538902240" r:id="rId63"/>
        </w:object>
      </w:r>
    </w:p>
    <w:p w14:paraId="560E348D" w14:textId="77777777" w:rsidR="00391160" w:rsidRPr="00E5555B" w:rsidRDefault="00391160" w:rsidP="00E94856">
      <w:pPr>
        <w:pStyle w:val="Pquestiontextmainstem"/>
      </w:pPr>
    </w:p>
    <w:p w14:paraId="7A02F191" w14:textId="77777777" w:rsidR="00391160" w:rsidRPr="00E5555B" w:rsidRDefault="00391160" w:rsidP="00E94856">
      <w:pPr>
        <w:pStyle w:val="Pquestiontextmainstem"/>
      </w:pPr>
    </w:p>
    <w:p w14:paraId="5DFA3A8A" w14:textId="77777777" w:rsidR="00391160" w:rsidRPr="00E5555B" w:rsidRDefault="00391160" w:rsidP="00E94856">
      <w:pPr>
        <w:pStyle w:val="Pquestiontextmainstem"/>
      </w:pPr>
    </w:p>
    <w:p w14:paraId="63A4AB81" w14:textId="77777777" w:rsidR="00391160" w:rsidRDefault="00391160" w:rsidP="00E94856">
      <w:pPr>
        <w:pStyle w:val="Pquestiontextmainstem"/>
      </w:pPr>
    </w:p>
    <w:p w14:paraId="3F5458DE" w14:textId="77777777" w:rsidR="0036754D" w:rsidRPr="00E5555B" w:rsidRDefault="0036754D" w:rsidP="00E94856">
      <w:pPr>
        <w:pStyle w:val="Pquestiontextmainstem"/>
      </w:pPr>
    </w:p>
    <w:p w14:paraId="21E210CC" w14:textId="77777777" w:rsidR="00391160" w:rsidRPr="00E5555B" w:rsidRDefault="00391160" w:rsidP="00E94856">
      <w:pPr>
        <w:pStyle w:val="Pquestiontextmainstem"/>
      </w:pPr>
    </w:p>
    <w:p w14:paraId="78AB14E8" w14:textId="77777777" w:rsidR="00391160" w:rsidRPr="00E5555B" w:rsidRDefault="00391160" w:rsidP="00E94856">
      <w:pPr>
        <w:pStyle w:val="Pquestiontextmainstem"/>
      </w:pPr>
    </w:p>
    <w:p w14:paraId="564E0E54" w14:textId="77777777" w:rsidR="00391160" w:rsidRPr="00E5555B" w:rsidRDefault="00391160" w:rsidP="00E94856">
      <w:pPr>
        <w:pStyle w:val="Pquestiontextmainstem"/>
      </w:pPr>
    </w:p>
    <w:p w14:paraId="0B8884B6" w14:textId="77777777" w:rsidR="00391160" w:rsidRPr="00E5555B" w:rsidRDefault="00391160" w:rsidP="00D16529">
      <w:pPr>
        <w:pStyle w:val="Pquestiontextpartsa"/>
        <w:rPr>
          <w:noProof/>
        </w:rPr>
      </w:pPr>
      <w:r w:rsidRPr="00D16529">
        <w:rPr>
          <w:rStyle w:val="Cquestionpartlabelbold"/>
        </w:rPr>
        <w:t>(c)</w:t>
      </w:r>
      <w:r w:rsidR="00D16529">
        <w:tab/>
      </w:r>
      <w:r w:rsidRPr="00E5555B">
        <w:t>Hence</w:t>
      </w:r>
      <w:r>
        <w:t>,</w:t>
      </w:r>
      <w:r w:rsidRPr="00E5555B">
        <w:t xml:space="preserve"> </w:t>
      </w:r>
      <w:r w:rsidR="000F16D8" w:rsidRPr="00174AA9">
        <w:t xml:space="preserve">show that </w:t>
      </w:r>
      <w:r w:rsidR="000F16D8" w:rsidRPr="00502299">
        <w:rPr>
          <w:i/>
        </w:rPr>
        <w:t>YP</w:t>
      </w:r>
      <w:r w:rsidR="000F16D8" w:rsidRPr="00174AA9">
        <w:t xml:space="preserve"> =</w:t>
      </w:r>
      <w:r w:rsidR="000F16D8">
        <w:t xml:space="preserve"> </w:t>
      </w:r>
      <w:r w:rsidR="000F16D8" w:rsidRPr="00502299">
        <w:rPr>
          <w:i/>
        </w:rPr>
        <w:t>XZ</w:t>
      </w:r>
    </w:p>
    <w:p w14:paraId="0F57E594" w14:textId="77777777" w:rsidR="00391160" w:rsidRPr="00E5555B" w:rsidRDefault="00391160" w:rsidP="00E94856">
      <w:pPr>
        <w:pStyle w:val="Pquestiontextmainstem"/>
        <w:rPr>
          <w:noProof/>
        </w:rPr>
      </w:pPr>
    </w:p>
    <w:p w14:paraId="3A0F1FBB" w14:textId="77777777" w:rsidR="00391160" w:rsidRDefault="00391160" w:rsidP="00E94856">
      <w:pPr>
        <w:pStyle w:val="Pquestiontextmainstem"/>
        <w:rPr>
          <w:noProof/>
        </w:rPr>
      </w:pPr>
    </w:p>
    <w:p w14:paraId="71410EEA" w14:textId="77777777" w:rsidR="0036754D" w:rsidRDefault="0036754D" w:rsidP="00E94856">
      <w:pPr>
        <w:pStyle w:val="Pquestiontextmainstem"/>
        <w:rPr>
          <w:noProof/>
        </w:rPr>
      </w:pPr>
    </w:p>
    <w:p w14:paraId="67E619DF" w14:textId="77777777" w:rsidR="0036754D" w:rsidRDefault="0036754D" w:rsidP="00E94856">
      <w:pPr>
        <w:pStyle w:val="Pquestiontextmainstem"/>
        <w:rPr>
          <w:noProof/>
        </w:rPr>
      </w:pPr>
    </w:p>
    <w:p w14:paraId="017B6B63" w14:textId="77777777" w:rsidR="00D82EE6" w:rsidRDefault="00D82EE6" w:rsidP="00E94856">
      <w:pPr>
        <w:pStyle w:val="Pquestiontextmainstem"/>
        <w:rPr>
          <w:noProof/>
        </w:rPr>
      </w:pPr>
    </w:p>
    <w:p w14:paraId="76D3739A" w14:textId="77777777" w:rsidR="0036754D" w:rsidRDefault="0036754D" w:rsidP="00E94856">
      <w:pPr>
        <w:pStyle w:val="Pquestiontextmainstem"/>
        <w:rPr>
          <w:noProof/>
        </w:rPr>
      </w:pPr>
    </w:p>
    <w:p w14:paraId="2906D575" w14:textId="77777777" w:rsidR="00391160" w:rsidRPr="00D16529" w:rsidRDefault="00391160" w:rsidP="00D16529">
      <w:pPr>
        <w:pStyle w:val="Pquestiontextmainstem"/>
      </w:pPr>
    </w:p>
    <w:p w14:paraId="0637A7EC" w14:textId="741CF9B8" w:rsidR="00307C32" w:rsidRDefault="00307C32" w:rsidP="00E14122">
      <w:pPr>
        <w:pStyle w:val="Pquestionheadingsx"/>
      </w:pPr>
      <w:r w:rsidRPr="00DF7F34">
        <w:lastRenderedPageBreak/>
        <w:t>Question</w:t>
      </w:r>
      <w:r w:rsidR="0036754D">
        <w:t xml:space="preserve"> </w:t>
      </w:r>
      <w:r w:rsidR="00E14122">
        <w:t>20</w:t>
      </w:r>
      <w:r w:rsidRPr="00DF7F34">
        <w:tab/>
      </w:r>
      <w:r w:rsidR="00E94856">
        <w:rPr>
          <w:rStyle w:val="Cmarkslabel"/>
        </w:rPr>
        <w:t>8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="00E94856">
        <w:tab/>
      </w:r>
      <w:r w:rsidR="007F1688">
        <w:t>[9.</w:t>
      </w:r>
      <w:r w:rsidR="00E94856">
        <w:t>2</w:t>
      </w:r>
      <w:r w:rsidR="007F1688">
        <w:t>, 9.</w:t>
      </w:r>
      <w:r w:rsidR="00E94856">
        <w:t>3</w:t>
      </w:r>
      <w:r w:rsidRPr="00DF7F34">
        <w:t>]</w:t>
      </w:r>
    </w:p>
    <w:p w14:paraId="2031C7FA" w14:textId="77777777" w:rsidR="00391160" w:rsidRPr="003B04E1" w:rsidRDefault="00391160" w:rsidP="00E14122">
      <w:pPr>
        <w:pStyle w:val="Pquestiontextmainstem"/>
        <w:keepNext/>
      </w:pPr>
      <w:r w:rsidRPr="00E5555B">
        <w:t xml:space="preserve">In the diagram, </w:t>
      </w:r>
      <w:r w:rsidRPr="00D16529">
        <w:rPr>
          <w:rStyle w:val="Cmathsexpressions"/>
        </w:rPr>
        <w:t>AC</w:t>
      </w:r>
      <w:r w:rsidRPr="00E5555B">
        <w:t xml:space="preserve"> = </w:t>
      </w:r>
      <w:r w:rsidRPr="00D16529">
        <w:rPr>
          <w:rStyle w:val="Cmathsexpressions"/>
        </w:rPr>
        <w:t>EC</w:t>
      </w:r>
      <w:r w:rsidRPr="00E5555B">
        <w:t xml:space="preserve"> and </w:t>
      </w:r>
      <w:r w:rsidRPr="00D16529">
        <w:rPr>
          <w:rStyle w:val="Cmathsexpressions"/>
        </w:rPr>
        <w:t>BC</w:t>
      </w:r>
      <w:r w:rsidRPr="00E5555B">
        <w:t xml:space="preserve"> =</w:t>
      </w:r>
      <w:r>
        <w:t xml:space="preserve"> </w:t>
      </w:r>
      <w:r w:rsidRPr="00D16529">
        <w:rPr>
          <w:rStyle w:val="Cmathsexpressions"/>
        </w:rPr>
        <w:t>DC</w:t>
      </w:r>
      <w:r>
        <w:t>.</w:t>
      </w:r>
    </w:p>
    <w:p w14:paraId="30D180FC" w14:textId="77777777" w:rsidR="00391160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24BFCC8B" wp14:editId="6D16BEF2">
            <wp:extent cx="2413000" cy="2133600"/>
            <wp:effectExtent l="0" t="0" r="0" b="0"/>
            <wp:docPr id="33" name="Picture 33" descr="PM10_PR_TSa_8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Sa_8_1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E221B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061992">
        <w:rPr>
          <w:position w:val="-6"/>
        </w:rPr>
        <w:object w:dxaOrig="1620" w:dyaOrig="279" w14:anchorId="1CA82A93">
          <v:shape id="_x0000_i1042" type="#_x0000_t75" style="width:81pt;height:14.65pt" o:ole="">
            <v:imagedata r:id="rId65" o:title=""/>
          </v:shape>
          <o:OLEObject Type="Embed" ProgID="Equation.3" ShapeID="_x0000_i1042" DrawAspect="Content" ObjectID="_1538902241" r:id="rId66"/>
        </w:object>
      </w:r>
    </w:p>
    <w:p w14:paraId="007F487E" w14:textId="77777777" w:rsidR="00391160" w:rsidRDefault="00391160" w:rsidP="00E94856">
      <w:pPr>
        <w:pStyle w:val="Pquestiontextpartsa"/>
      </w:pPr>
    </w:p>
    <w:p w14:paraId="2E0CC5CB" w14:textId="77777777" w:rsidR="00391160" w:rsidRPr="00061992" w:rsidRDefault="00391160" w:rsidP="00E94856">
      <w:pPr>
        <w:pStyle w:val="Pquestiontextpartsa"/>
      </w:pPr>
    </w:p>
    <w:p w14:paraId="3B0CC32E" w14:textId="77777777" w:rsidR="00391160" w:rsidRDefault="00391160" w:rsidP="00E94856">
      <w:pPr>
        <w:pStyle w:val="Pquestiontextpartsa"/>
      </w:pPr>
    </w:p>
    <w:p w14:paraId="73A89728" w14:textId="77777777" w:rsidR="00EF570E" w:rsidRDefault="00EF570E" w:rsidP="00E94856">
      <w:pPr>
        <w:pStyle w:val="Pquestiontextpartsa"/>
      </w:pPr>
    </w:p>
    <w:p w14:paraId="25BBE127" w14:textId="77777777" w:rsidR="00EF570E" w:rsidRDefault="00EF570E" w:rsidP="00E94856">
      <w:pPr>
        <w:pStyle w:val="Pquestiontextpartsa"/>
      </w:pPr>
    </w:p>
    <w:p w14:paraId="33B96651" w14:textId="77777777" w:rsidR="00116068" w:rsidRPr="00061992" w:rsidRDefault="00116068" w:rsidP="00E94856">
      <w:pPr>
        <w:pStyle w:val="Pquestiontextpartsa"/>
      </w:pPr>
    </w:p>
    <w:p w14:paraId="6A970066" w14:textId="77777777" w:rsidR="00391160" w:rsidRPr="00061992" w:rsidRDefault="00391160" w:rsidP="00E94856">
      <w:pPr>
        <w:pStyle w:val="Pquestiontextpartsa"/>
      </w:pPr>
    </w:p>
    <w:p w14:paraId="3DF73421" w14:textId="77777777" w:rsidR="00391160" w:rsidRPr="00061992" w:rsidRDefault="00391160" w:rsidP="00E94856">
      <w:pPr>
        <w:pStyle w:val="Pquestiontextpartsa"/>
      </w:pPr>
    </w:p>
    <w:p w14:paraId="4F979F1E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Pr="003B04E1">
        <w:rPr>
          <w:position w:val="-6"/>
        </w:rPr>
        <w:object w:dxaOrig="1620" w:dyaOrig="279" w14:anchorId="7A76092A">
          <v:shape id="_x0000_i1043" type="#_x0000_t75" style="width:81pt;height:14.65pt" o:ole="">
            <v:imagedata r:id="rId67" o:title=""/>
          </v:shape>
          <o:OLEObject Type="Embed" ProgID="Equation.3" ShapeID="_x0000_i1043" DrawAspect="Content" ObjectID="_1538902242" r:id="rId68"/>
        </w:object>
      </w:r>
    </w:p>
    <w:p w14:paraId="06C02688" w14:textId="77777777" w:rsidR="00391160" w:rsidRPr="00061992" w:rsidRDefault="00391160" w:rsidP="00E94856">
      <w:pPr>
        <w:pStyle w:val="Pquestiontextpartsa"/>
      </w:pPr>
    </w:p>
    <w:p w14:paraId="1492E0B6" w14:textId="77777777" w:rsidR="00391160" w:rsidRPr="00061992" w:rsidRDefault="00391160" w:rsidP="00E94856">
      <w:pPr>
        <w:pStyle w:val="Pquestiontextpartsa"/>
      </w:pPr>
    </w:p>
    <w:p w14:paraId="61C36D86" w14:textId="77777777" w:rsidR="00391160" w:rsidRDefault="00391160" w:rsidP="00E94856">
      <w:pPr>
        <w:pStyle w:val="Pquestiontextpartsa"/>
      </w:pPr>
    </w:p>
    <w:p w14:paraId="214D8B7E" w14:textId="77777777" w:rsidR="00D82EE6" w:rsidRPr="00061992" w:rsidRDefault="00D82EE6" w:rsidP="00E94856">
      <w:pPr>
        <w:pStyle w:val="Pquestiontextpartsa"/>
      </w:pPr>
    </w:p>
    <w:p w14:paraId="36ED2423" w14:textId="77777777" w:rsidR="00391160" w:rsidRPr="00061992" w:rsidRDefault="00391160" w:rsidP="00E94856">
      <w:pPr>
        <w:pStyle w:val="Pquestiontextpartsa"/>
      </w:pPr>
    </w:p>
    <w:p w14:paraId="42901181" w14:textId="77777777" w:rsidR="00391160" w:rsidRPr="00061992" w:rsidRDefault="00391160" w:rsidP="00E94856">
      <w:pPr>
        <w:pStyle w:val="Pquestiontextpartsa"/>
      </w:pPr>
    </w:p>
    <w:p w14:paraId="2BFC63F2" w14:textId="77777777" w:rsidR="00391160" w:rsidRPr="00061992" w:rsidRDefault="00391160" w:rsidP="00E94856">
      <w:pPr>
        <w:pStyle w:val="Pquestiontextpartsa"/>
      </w:pPr>
    </w:p>
    <w:p w14:paraId="0C930BD7" w14:textId="77777777" w:rsidR="00391160" w:rsidRPr="00061992" w:rsidRDefault="00391160" w:rsidP="00E94856">
      <w:pPr>
        <w:pStyle w:val="Pquestiontextpartsa"/>
      </w:pPr>
      <w:r w:rsidRPr="00D16529">
        <w:rPr>
          <w:rStyle w:val="Cquestionpartlabelbold"/>
        </w:rPr>
        <w:t>(c)</w:t>
      </w:r>
      <w:r w:rsidR="00D16529">
        <w:rPr>
          <w:rStyle w:val="Cquestionpartlabelbold"/>
        </w:rPr>
        <w:tab/>
      </w:r>
      <w:r w:rsidRPr="00061992">
        <w:t xml:space="preserve">Prove that CG bisects </w:t>
      </w:r>
      <w:r w:rsidRPr="00061992">
        <w:rPr>
          <w:position w:val="-6"/>
        </w:rPr>
        <w:object w:dxaOrig="760" w:dyaOrig="279" w14:anchorId="1D4A8034">
          <v:shape id="_x0000_i1044" type="#_x0000_t75" style="width:38.25pt;height:14.65pt" o:ole="">
            <v:imagedata r:id="rId69" o:title=""/>
          </v:shape>
          <o:OLEObject Type="Embed" ProgID="Equation.3" ShapeID="_x0000_i1044" DrawAspect="Content" ObjectID="_1538902243" r:id="rId70"/>
        </w:object>
      </w:r>
    </w:p>
    <w:p w14:paraId="0039F12E" w14:textId="77777777" w:rsidR="00391160" w:rsidRPr="00061992" w:rsidRDefault="00391160" w:rsidP="00E94856">
      <w:pPr>
        <w:pStyle w:val="Pquestiontextpartsa"/>
      </w:pPr>
    </w:p>
    <w:p w14:paraId="49E61C6B" w14:textId="77777777" w:rsidR="00391160" w:rsidRDefault="00391160" w:rsidP="00E94856">
      <w:pPr>
        <w:pStyle w:val="Pquestiontextpartsa"/>
      </w:pPr>
    </w:p>
    <w:p w14:paraId="1BDD233F" w14:textId="77777777" w:rsidR="00116068" w:rsidRPr="00061992" w:rsidRDefault="00116068" w:rsidP="00E94856">
      <w:pPr>
        <w:pStyle w:val="Pquestiontextpartsa"/>
      </w:pPr>
    </w:p>
    <w:p w14:paraId="0D9DD8BE" w14:textId="77777777" w:rsidR="00391160" w:rsidRDefault="00391160" w:rsidP="00E94856">
      <w:pPr>
        <w:pStyle w:val="Pquestiontextpartsa"/>
      </w:pPr>
    </w:p>
    <w:p w14:paraId="7B90B4FB" w14:textId="77777777" w:rsidR="00D82EE6" w:rsidRDefault="00D82EE6" w:rsidP="00E94856">
      <w:pPr>
        <w:pStyle w:val="Pquestiontextpartsa"/>
      </w:pPr>
    </w:p>
    <w:p w14:paraId="797BF7B8" w14:textId="77777777" w:rsidR="00D82EE6" w:rsidRPr="00061992" w:rsidRDefault="00D82EE6" w:rsidP="00E94856">
      <w:pPr>
        <w:pStyle w:val="Pquestiontextpartsa"/>
      </w:pPr>
    </w:p>
    <w:p w14:paraId="23DB3579" w14:textId="77777777" w:rsidR="00391160" w:rsidRPr="00061992" w:rsidRDefault="00391160" w:rsidP="00E94856">
      <w:pPr>
        <w:pStyle w:val="Pquestiontextpartsa"/>
      </w:pPr>
    </w:p>
    <w:p w14:paraId="2B9F1E87" w14:textId="77777777" w:rsidR="00391160" w:rsidRPr="00061992" w:rsidRDefault="00391160" w:rsidP="00E94856">
      <w:pPr>
        <w:pStyle w:val="Pquestiontextpartsa"/>
      </w:pPr>
    </w:p>
    <w:p w14:paraId="1262E408" w14:textId="47531615" w:rsidR="00307C32" w:rsidRDefault="00307C32" w:rsidP="00E94856">
      <w:pPr>
        <w:pStyle w:val="Pquestionheadingsx"/>
      </w:pPr>
      <w:r w:rsidRPr="00DF7F34">
        <w:lastRenderedPageBreak/>
        <w:t>Question</w:t>
      </w:r>
      <w:r w:rsidR="00E14122">
        <w:t xml:space="preserve"> 21</w:t>
      </w:r>
      <w:r w:rsidRPr="00DF7F34">
        <w:tab/>
      </w:r>
      <w:r w:rsidR="00E94856">
        <w:rPr>
          <w:rStyle w:val="Cmarkslabel"/>
        </w:rPr>
        <w:t>6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="00E94856">
        <w:tab/>
      </w:r>
      <w:r w:rsidR="007F1688">
        <w:t>[9.</w:t>
      </w:r>
      <w:r w:rsidR="00E94856">
        <w:t>3</w:t>
      </w:r>
      <w:r w:rsidRPr="00DF7F34">
        <w:t>]</w:t>
      </w:r>
    </w:p>
    <w:p w14:paraId="76D2C937" w14:textId="77777777" w:rsidR="00DC09FB" w:rsidRPr="00174AA9" w:rsidRDefault="00DC09FB" w:rsidP="00DC09FB">
      <w:pPr>
        <w:pStyle w:val="Pquestiontextmainstem"/>
      </w:pPr>
      <w:r w:rsidRPr="00174AA9">
        <w:rPr>
          <w:position w:val="-6"/>
        </w:rPr>
        <w:object w:dxaOrig="620" w:dyaOrig="279" w14:anchorId="4E250CC1">
          <v:shape id="_x0000_i1045" type="#_x0000_t75" style="width:30.4pt;height:14.65pt" o:ole="">
            <v:imagedata r:id="rId71" o:title=""/>
          </v:shape>
          <o:OLEObject Type="Embed" ProgID="Equation.3" ShapeID="_x0000_i1045" DrawAspect="Content" ObjectID="_1538902244" r:id="rId72"/>
        </w:object>
      </w:r>
      <w:r>
        <w:t xml:space="preserve"> </w:t>
      </w:r>
      <w:r w:rsidRPr="00174AA9">
        <w:t>i</w:t>
      </w:r>
      <w:r>
        <w:t>s</w:t>
      </w:r>
      <w:r w:rsidRPr="00174AA9">
        <w:t xml:space="preserve"> an isosceles triangle</w:t>
      </w:r>
      <w:r>
        <w:t>,</w:t>
      </w:r>
      <w:r w:rsidRPr="00174AA9">
        <w:t xml:space="preserve"> where </w:t>
      </w:r>
      <w:r w:rsidRPr="00502299">
        <w:rPr>
          <w:i/>
        </w:rPr>
        <w:t>JK</w:t>
      </w:r>
      <w:r w:rsidRPr="00174AA9">
        <w:t xml:space="preserve"> =</w:t>
      </w:r>
      <w:r>
        <w:t xml:space="preserve"> </w:t>
      </w:r>
      <w:r w:rsidRPr="00502299">
        <w:rPr>
          <w:i/>
        </w:rPr>
        <w:t>LK</w:t>
      </w:r>
      <w:r>
        <w:rPr>
          <w:i/>
        </w:rPr>
        <w:t xml:space="preserve"> </w:t>
      </w:r>
      <w:r w:rsidRPr="00126531">
        <w:t>and</w:t>
      </w:r>
      <w:r>
        <w:t xml:space="preserve"> </w:t>
      </w:r>
      <w:r w:rsidRPr="00174AA9">
        <w:rPr>
          <w:i/>
          <w:noProof/>
        </w:rPr>
        <w:t xml:space="preserve">M </w:t>
      </w:r>
      <w:r w:rsidRPr="00174AA9">
        <w:rPr>
          <w:noProof/>
        </w:rPr>
        <w:t>is the midpoint of</w:t>
      </w:r>
      <w:r w:rsidRPr="00174AA9">
        <w:rPr>
          <w:i/>
          <w:noProof/>
        </w:rPr>
        <w:t xml:space="preserve"> JL</w:t>
      </w:r>
      <w:r>
        <w:rPr>
          <w:i/>
          <w:noProof/>
        </w:rPr>
        <w:t>.</w:t>
      </w:r>
    </w:p>
    <w:p w14:paraId="0F7E39AC" w14:textId="77777777" w:rsidR="00391160" w:rsidRDefault="00EF570E" w:rsidP="00E94856">
      <w:pPr>
        <w:pStyle w:val="Pquestiontextmainstem"/>
      </w:pPr>
      <w:r>
        <w:rPr>
          <w:noProof/>
        </w:rPr>
        <w:drawing>
          <wp:inline distT="0" distB="0" distL="0" distR="0" wp14:anchorId="7E6714FC" wp14:editId="539D15AF">
            <wp:extent cx="1348555" cy="1520190"/>
            <wp:effectExtent l="0" t="0" r="0" b="3810"/>
            <wp:docPr id="14" name="Picture 14" descr="PM10_PR_TSb_8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M10_PR_TSb_8_1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172" cy="152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7877242B" w14:textId="77777777" w:rsidR="00391160" w:rsidRPr="00061992" w:rsidRDefault="00391160" w:rsidP="0094365A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="00DC09FB" w:rsidRPr="00174AA9">
        <w:rPr>
          <w:position w:val="-6"/>
        </w:rPr>
        <w:object w:dxaOrig="1700" w:dyaOrig="279" w14:anchorId="4C55CA71">
          <v:shape id="_x0000_i1046" type="#_x0000_t75" style="width:84.4pt;height:14.65pt" o:ole="">
            <v:imagedata r:id="rId74" o:title=""/>
          </v:shape>
          <o:OLEObject Type="Embed" ProgID="Equation.DSMT4" ShapeID="_x0000_i1046" DrawAspect="Content" ObjectID="_1538902245" r:id="rId75"/>
        </w:object>
      </w:r>
    </w:p>
    <w:p w14:paraId="0DB377AA" w14:textId="77777777" w:rsidR="00391160" w:rsidRPr="00061992" w:rsidRDefault="00391160" w:rsidP="00E94856">
      <w:pPr>
        <w:pStyle w:val="Pquestiontextpartsa"/>
      </w:pPr>
    </w:p>
    <w:p w14:paraId="390279EB" w14:textId="77777777" w:rsidR="00391160" w:rsidRPr="00061992" w:rsidRDefault="00391160" w:rsidP="00E94856">
      <w:pPr>
        <w:pStyle w:val="Pquestiontextpartsa"/>
      </w:pPr>
    </w:p>
    <w:p w14:paraId="2F0BF8F3" w14:textId="77777777" w:rsidR="00391160" w:rsidRDefault="00391160" w:rsidP="00E94856">
      <w:pPr>
        <w:pStyle w:val="Pquestiontextpartsa"/>
      </w:pPr>
    </w:p>
    <w:p w14:paraId="795A4E2D" w14:textId="77777777" w:rsidR="00D933FC" w:rsidRPr="00061992" w:rsidRDefault="00D933FC" w:rsidP="00E94856">
      <w:pPr>
        <w:pStyle w:val="Pquestiontextpartsa"/>
      </w:pPr>
    </w:p>
    <w:p w14:paraId="187614A1" w14:textId="77777777" w:rsidR="00391160" w:rsidRPr="00061992" w:rsidRDefault="00391160" w:rsidP="00E94856">
      <w:pPr>
        <w:pStyle w:val="Pquestiontextpartsa"/>
      </w:pPr>
    </w:p>
    <w:p w14:paraId="050216C5" w14:textId="77777777" w:rsidR="00391160" w:rsidRPr="00061992" w:rsidRDefault="00391160" w:rsidP="00E94856">
      <w:pPr>
        <w:pStyle w:val="Pquestiontextpartsa"/>
      </w:pPr>
    </w:p>
    <w:p w14:paraId="3C303279" w14:textId="77777777" w:rsidR="00391160" w:rsidRPr="00061992" w:rsidRDefault="00391160" w:rsidP="0094365A">
      <w:pPr>
        <w:pStyle w:val="Pquestiontextpartsa"/>
      </w:pPr>
      <w:r w:rsidRPr="00D16529">
        <w:rPr>
          <w:rStyle w:val="Cquestionpartlabelbold"/>
        </w:rPr>
        <w:t>(b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="00DC09FB" w:rsidRPr="00174AA9">
        <w:rPr>
          <w:position w:val="-6"/>
        </w:rPr>
        <w:object w:dxaOrig="1700" w:dyaOrig="279" w14:anchorId="12443229">
          <v:shape id="_x0000_i1047" type="#_x0000_t75" style="width:84.4pt;height:14.65pt" o:ole="">
            <v:imagedata r:id="rId76" o:title=""/>
          </v:shape>
          <o:OLEObject Type="Embed" ProgID="Equation.3" ShapeID="_x0000_i1047" DrawAspect="Content" ObjectID="_1538902246" r:id="rId77"/>
        </w:object>
      </w:r>
    </w:p>
    <w:p w14:paraId="200D1A8F" w14:textId="77777777" w:rsidR="00391160" w:rsidRPr="00061992" w:rsidRDefault="00391160" w:rsidP="00E94856">
      <w:pPr>
        <w:pStyle w:val="Pquestiontextpartsa"/>
      </w:pPr>
    </w:p>
    <w:p w14:paraId="31C0A82E" w14:textId="77777777" w:rsidR="00391160" w:rsidRPr="00061992" w:rsidRDefault="00391160" w:rsidP="00E94856">
      <w:pPr>
        <w:pStyle w:val="Pquestiontextpartsa"/>
      </w:pPr>
    </w:p>
    <w:p w14:paraId="4700CA72" w14:textId="77777777" w:rsidR="00391160" w:rsidRDefault="00391160" w:rsidP="00E94856">
      <w:pPr>
        <w:pStyle w:val="Pquestiontextpartsa"/>
      </w:pPr>
    </w:p>
    <w:p w14:paraId="04635A2C" w14:textId="77777777" w:rsidR="00D933FC" w:rsidRPr="00061992" w:rsidRDefault="00D933FC" w:rsidP="00E94856">
      <w:pPr>
        <w:pStyle w:val="Pquestiontextpartsa"/>
      </w:pPr>
    </w:p>
    <w:p w14:paraId="72870CE5" w14:textId="77777777" w:rsidR="00391160" w:rsidRPr="00061992" w:rsidRDefault="00391160" w:rsidP="00E94856">
      <w:pPr>
        <w:pStyle w:val="Pquestiontextpartsa"/>
      </w:pPr>
    </w:p>
    <w:p w14:paraId="42068EE6" w14:textId="77777777" w:rsidR="00391160" w:rsidRPr="00061992" w:rsidRDefault="00391160" w:rsidP="00E94856">
      <w:pPr>
        <w:pStyle w:val="Pquestiontextpartsa"/>
      </w:pPr>
    </w:p>
    <w:p w14:paraId="10A4E201" w14:textId="77777777" w:rsidR="00391160" w:rsidRPr="00061992" w:rsidRDefault="00391160" w:rsidP="00E94856">
      <w:pPr>
        <w:pStyle w:val="Pquestiontextpartsa"/>
      </w:pPr>
    </w:p>
    <w:p w14:paraId="207EE8AD" w14:textId="77777777" w:rsidR="00391160" w:rsidRPr="00061992" w:rsidRDefault="00391160" w:rsidP="0094365A">
      <w:pPr>
        <w:pStyle w:val="Pquestiontextpartsa"/>
      </w:pPr>
      <w:r w:rsidRPr="00D16529">
        <w:rPr>
          <w:rStyle w:val="Cquestionpartlabelbold"/>
        </w:rPr>
        <w:t>(c)</w:t>
      </w:r>
      <w:r w:rsidR="00D16529">
        <w:rPr>
          <w:rStyle w:val="Cquestionpartlabelbold"/>
        </w:rPr>
        <w:tab/>
      </w:r>
      <w:r w:rsidRPr="00061992">
        <w:t xml:space="preserve">Prove that </w:t>
      </w:r>
      <w:r w:rsidR="00DC09FB" w:rsidRPr="00502299">
        <w:rPr>
          <w:position w:val="-6"/>
        </w:rPr>
        <w:object w:dxaOrig="1600" w:dyaOrig="279" w14:anchorId="5D4511F4">
          <v:shape id="_x0000_i1048" type="#_x0000_t75" style="width:79.9pt;height:14.65pt" o:ole="">
            <v:imagedata r:id="rId78" o:title=""/>
          </v:shape>
          <o:OLEObject Type="Embed" ProgID="Equation.3" ShapeID="_x0000_i1048" DrawAspect="Content" ObjectID="_1538902247" r:id="rId79"/>
        </w:object>
      </w:r>
    </w:p>
    <w:p w14:paraId="3FB1040C" w14:textId="77777777" w:rsidR="00391160" w:rsidRPr="00061992" w:rsidRDefault="00391160" w:rsidP="00E94856">
      <w:pPr>
        <w:pStyle w:val="Pquestiontextpartsa"/>
      </w:pPr>
    </w:p>
    <w:p w14:paraId="04F519FA" w14:textId="77777777" w:rsidR="00391160" w:rsidRDefault="00391160" w:rsidP="00E94856">
      <w:pPr>
        <w:pStyle w:val="Pquestiontextpartsa"/>
      </w:pPr>
    </w:p>
    <w:p w14:paraId="49F24896" w14:textId="77777777" w:rsidR="00D933FC" w:rsidRPr="00061992" w:rsidRDefault="00D933FC" w:rsidP="00E94856">
      <w:pPr>
        <w:pStyle w:val="Pquestiontextpartsa"/>
      </w:pPr>
    </w:p>
    <w:p w14:paraId="6ED7883E" w14:textId="77777777" w:rsidR="00391160" w:rsidRPr="00061992" w:rsidRDefault="00391160" w:rsidP="00E94856">
      <w:pPr>
        <w:pStyle w:val="Pquestiontextpartsa"/>
      </w:pPr>
    </w:p>
    <w:p w14:paraId="5D92A5FD" w14:textId="77777777" w:rsidR="00391160" w:rsidRPr="00061992" w:rsidRDefault="00391160" w:rsidP="00E94856">
      <w:pPr>
        <w:pStyle w:val="Pquestiontextpartsa"/>
      </w:pPr>
    </w:p>
    <w:p w14:paraId="726E83C2" w14:textId="77777777" w:rsidR="005D7EFE" w:rsidRDefault="005D7EFE">
      <w:pPr>
        <w:rPr>
          <w:rFonts w:ascii="Calibri" w:hAnsi="Calibri"/>
          <w:b/>
        </w:rPr>
      </w:pPr>
      <w:r>
        <w:br w:type="page"/>
      </w:r>
    </w:p>
    <w:p w14:paraId="686C9DCE" w14:textId="33161D4B" w:rsidR="005D7EFE" w:rsidRDefault="005D7EFE" w:rsidP="005D7EFE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29EED9CE" w14:textId="77777777" w:rsidR="005D7EFE" w:rsidRDefault="005D7EFE" w:rsidP="005D7EFE">
      <w:pPr>
        <w:pStyle w:val="Pquestiontextmainstem"/>
      </w:pPr>
      <w:r>
        <w:t xml:space="preserve">Point </w:t>
      </w:r>
      <w:r>
        <w:rPr>
          <w:rStyle w:val="Cmathsexpressions"/>
        </w:rPr>
        <w:t xml:space="preserve">O </w:t>
      </w:r>
      <w:r>
        <w:rPr>
          <w:noProof/>
        </w:rPr>
        <w:t>is the</w:t>
      </w:r>
      <w:r>
        <w:rPr>
          <w:rStyle w:val="Cmathsexpressions"/>
        </w:rPr>
        <w:t xml:space="preserve"> </w:t>
      </w:r>
      <w:r>
        <w:rPr>
          <w:noProof/>
        </w:rPr>
        <w:t xml:space="preserve">centre of the circle. Show that: </w:t>
      </w:r>
    </w:p>
    <w:p w14:paraId="4B2671E0" w14:textId="71FA86E6" w:rsidR="005D7EFE" w:rsidRDefault="005D7EFE" w:rsidP="005D7EFE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238AF6AD" wp14:editId="1E45AC95">
            <wp:extent cx="1271905" cy="1157605"/>
            <wp:effectExtent l="0" t="0" r="4445" b="4445"/>
            <wp:docPr id="16" name="Picture 16" descr="PM10_PR_TSa_8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Sa_8_1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B8780" w14:textId="1C44C448" w:rsidR="005D7EFE" w:rsidRDefault="005D7EFE" w:rsidP="005D7EFE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C20F0E">
        <w:rPr>
          <w:b/>
          <w:position w:val="-24"/>
        </w:rPr>
        <w:object w:dxaOrig="1840" w:dyaOrig="620" w14:anchorId="317CD003">
          <v:shape id="_x0000_i1052" type="#_x0000_t75" style="width:92.25pt;height:31.5pt" o:ole="">
            <v:imagedata r:id="rId81" o:title=""/>
          </v:shape>
          <o:OLEObject Type="Embed" ProgID="Equation.3" ShapeID="_x0000_i1052" DrawAspect="Content" ObjectID="_1538902248" r:id="rId82"/>
        </w:object>
      </w:r>
    </w:p>
    <w:p w14:paraId="12BA0D46" w14:textId="77777777" w:rsidR="005D7EFE" w:rsidRDefault="005D7EFE" w:rsidP="005D7EFE">
      <w:pPr>
        <w:pStyle w:val="Pquestiontextpartsa"/>
      </w:pPr>
    </w:p>
    <w:p w14:paraId="069BECC2" w14:textId="77777777" w:rsidR="005D7EFE" w:rsidRDefault="005D7EFE" w:rsidP="005D7EFE">
      <w:pPr>
        <w:pStyle w:val="Pquestiontextpartsa"/>
      </w:pPr>
    </w:p>
    <w:p w14:paraId="26D6760A" w14:textId="77777777" w:rsidR="005D7EFE" w:rsidRDefault="005D7EFE" w:rsidP="005D7EFE">
      <w:pPr>
        <w:pStyle w:val="Pquestiontextpartsa"/>
      </w:pPr>
    </w:p>
    <w:p w14:paraId="0C7B33E1" w14:textId="77777777" w:rsidR="005D7EFE" w:rsidRDefault="005D7EFE" w:rsidP="005D7EFE">
      <w:pPr>
        <w:pStyle w:val="Pquestiontextpartsa"/>
      </w:pPr>
    </w:p>
    <w:p w14:paraId="6D81F4D6" w14:textId="77777777" w:rsidR="005D7EFE" w:rsidRDefault="005D7EFE" w:rsidP="005D7EFE">
      <w:pPr>
        <w:pStyle w:val="Pquestiontextpartsa"/>
      </w:pPr>
    </w:p>
    <w:p w14:paraId="2D9A9521" w14:textId="77777777" w:rsidR="005D7EFE" w:rsidRDefault="005D7EFE" w:rsidP="005D7EFE">
      <w:pPr>
        <w:pStyle w:val="Pquestiontextpartsa"/>
      </w:pPr>
    </w:p>
    <w:p w14:paraId="1E57CF4F" w14:textId="77777777" w:rsidR="005D7EFE" w:rsidRDefault="005D7EFE" w:rsidP="005D7EFE">
      <w:pPr>
        <w:pStyle w:val="Pquestiontextpartsa"/>
      </w:pPr>
    </w:p>
    <w:p w14:paraId="29B8C5A5" w14:textId="782BBC79" w:rsidR="005D7EFE" w:rsidRDefault="005D7EFE" w:rsidP="005D7EFE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7331FD">
        <w:rPr>
          <w:position w:val="-10"/>
        </w:rPr>
        <w:object w:dxaOrig="2420" w:dyaOrig="320" w14:anchorId="211D329F">
          <v:shape id="_x0000_i1053" type="#_x0000_t75" style="width:121.5pt;height:15.75pt" o:ole="">
            <v:imagedata r:id="rId83" o:title=""/>
          </v:shape>
          <o:OLEObject Type="Embed" ProgID="Equation.3" ShapeID="_x0000_i1053" DrawAspect="Content" ObjectID="_1538902249" r:id="rId84"/>
        </w:object>
      </w:r>
    </w:p>
    <w:p w14:paraId="30830A68" w14:textId="77777777" w:rsidR="005D7EFE" w:rsidRDefault="005D7EFE" w:rsidP="005D7EFE">
      <w:pPr>
        <w:pStyle w:val="Pquestiontextpartsa"/>
      </w:pPr>
    </w:p>
    <w:p w14:paraId="2E330BDA" w14:textId="77777777" w:rsidR="005D7EFE" w:rsidRDefault="005D7EFE" w:rsidP="005D7EFE">
      <w:pPr>
        <w:pStyle w:val="Pquestiontextpartsa"/>
      </w:pPr>
    </w:p>
    <w:p w14:paraId="775A7C63" w14:textId="77777777" w:rsidR="005D7EFE" w:rsidRDefault="005D7EFE" w:rsidP="005D7EFE">
      <w:pPr>
        <w:pStyle w:val="Pquestiontextpartsa"/>
      </w:pPr>
    </w:p>
    <w:p w14:paraId="6562EC21" w14:textId="77777777" w:rsidR="005D7EFE" w:rsidRDefault="005D7EFE" w:rsidP="005D7EFE">
      <w:pPr>
        <w:pStyle w:val="Pquestiontextpartsa"/>
      </w:pPr>
    </w:p>
    <w:p w14:paraId="1F09AC18" w14:textId="77777777" w:rsidR="005D7EFE" w:rsidRDefault="005D7EFE" w:rsidP="005D7EFE">
      <w:pPr>
        <w:pStyle w:val="Pquestiontextpartsa"/>
      </w:pPr>
    </w:p>
    <w:p w14:paraId="511BE318" w14:textId="77777777" w:rsidR="005D7EFE" w:rsidRDefault="005D7EFE" w:rsidP="005D7EFE">
      <w:pPr>
        <w:pStyle w:val="Pquestiontextpartsa"/>
      </w:pPr>
    </w:p>
    <w:p w14:paraId="35E3E969" w14:textId="77777777" w:rsidR="005D7EFE" w:rsidRDefault="005D7EFE" w:rsidP="005D7EFE">
      <w:pPr>
        <w:pStyle w:val="Pquestiontextpartsa"/>
      </w:pPr>
    </w:p>
    <w:p w14:paraId="037E24E2" w14:textId="77777777" w:rsidR="005D7EFE" w:rsidRDefault="005D7EFE" w:rsidP="005D7EFE">
      <w:pPr>
        <w:pStyle w:val="Pquestiontextpartsa"/>
        <w:rPr>
          <w:noProof/>
        </w:rPr>
      </w:pPr>
    </w:p>
    <w:p w14:paraId="5DF6B14D" w14:textId="77777777" w:rsidR="00391160" w:rsidRPr="00E5555B" w:rsidRDefault="00391160" w:rsidP="00E94856">
      <w:pPr>
        <w:pStyle w:val="Pquestiontextpartsa"/>
        <w:rPr>
          <w:noProof/>
        </w:rPr>
      </w:pPr>
    </w:p>
    <w:p w14:paraId="5BFCC15F" w14:textId="317D5835" w:rsidR="001E411C" w:rsidRDefault="00391160" w:rsidP="001E411C">
      <w:pPr>
        <w:pStyle w:val="Psectionresults"/>
      </w:pPr>
      <w:r w:rsidRPr="001E411C">
        <w:t>Ex</w:t>
      </w:r>
      <w:r w:rsidR="007F1688">
        <w:t xml:space="preserve">tended answer total:_____ </w:t>
      </w:r>
      <w:r w:rsidR="00116068">
        <w:t>/</w:t>
      </w:r>
      <w:r w:rsidR="005D7EFE">
        <w:t>23</w:t>
      </w:r>
    </w:p>
    <w:p w14:paraId="0A9330A8" w14:textId="36F27E5F" w:rsidR="00D16529" w:rsidRDefault="00D933FC" w:rsidP="001E411C">
      <w:pPr>
        <w:pStyle w:val="Psectionresults"/>
      </w:pPr>
      <w:r>
        <w:t xml:space="preserve">TOTAL test results: </w:t>
      </w:r>
      <w:r w:rsidR="007F1688">
        <w:t>__</w:t>
      </w:r>
      <w:r>
        <w:t xml:space="preserve">___ / </w:t>
      </w:r>
      <w:r w:rsidR="005D7EFE">
        <w:t>61</w:t>
      </w:r>
    </w:p>
    <w:sectPr w:rsidR="00D16529" w:rsidSect="00962659">
      <w:pgSz w:w="11906" w:h="16838" w:code="9"/>
      <w:pgMar w:top="1134" w:right="851" w:bottom="1134" w:left="851" w:header="709" w:footer="851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B9D703" w14:textId="77777777" w:rsidR="008F2964" w:rsidRDefault="008F2964" w:rsidP="00962659">
      <w:r>
        <w:separator/>
      </w:r>
    </w:p>
  </w:endnote>
  <w:endnote w:type="continuationSeparator" w:id="0">
    <w:p w14:paraId="43FB34C9" w14:textId="77777777" w:rsidR="008F2964" w:rsidRDefault="008F2964" w:rsidP="0096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331150" w14:textId="77777777" w:rsidR="00962659" w:rsidRPr="00665D71" w:rsidRDefault="00665D71" w:rsidP="00665D7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D7EF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8493EE" w14:textId="77777777" w:rsidR="00962659" w:rsidRPr="005D012E" w:rsidRDefault="005D012E" w:rsidP="005D012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D7EF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2B50AC" w14:textId="77777777" w:rsidR="008F2964" w:rsidRDefault="008F2964" w:rsidP="00962659">
      <w:r>
        <w:separator/>
      </w:r>
    </w:p>
  </w:footnote>
  <w:footnote w:type="continuationSeparator" w:id="0">
    <w:p w14:paraId="6746E517" w14:textId="77777777" w:rsidR="008F2964" w:rsidRDefault="008F2964" w:rsidP="0096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6A71D7" w14:textId="4E841958" w:rsidR="00962659" w:rsidRPr="00BD5909" w:rsidRDefault="007F1688" w:rsidP="00D82EE6">
    <w:pPr>
      <w:pStyle w:val="Pheadertext"/>
    </w:pPr>
    <w:r>
      <w:t>Pearson Mathematics</w:t>
    </w:r>
    <w:r w:rsidRPr="00FE51BE">
      <w:t xml:space="preserve"> 10–10A</w:t>
    </w:r>
    <w:r>
      <w:t xml:space="preserve">    Geometry </w:t>
    </w:r>
    <w:r w:rsidRPr="00FE51BE">
      <w:t>––</w:t>
    </w:r>
    <w:r>
      <w:t xml:space="preserve"> Test</w:t>
    </w:r>
    <w:r w:rsidRPr="00F85EEB">
      <w:t xml:space="preserve"> </w:t>
    </w:r>
    <w:r>
      <w:t>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D24444" w14:textId="3A1BAE6A" w:rsidR="00BD5909" w:rsidRDefault="007F1688" w:rsidP="00BD5909">
    <w:pPr>
      <w:pStyle w:val="Pheadertext"/>
    </w:pPr>
    <w:r>
      <w:t>Pearson Mathematics</w:t>
    </w:r>
    <w:r w:rsidR="00BD5909" w:rsidRPr="00FE51BE">
      <w:t xml:space="preserve"> 10–10A</w:t>
    </w:r>
    <w:r>
      <w:t xml:space="preserve">    </w:t>
    </w:r>
    <w:r w:rsidR="00BD5909">
      <w:tab/>
      <w:t xml:space="preserve">Name: </w:t>
    </w:r>
    <w:r w:rsidR="00BD5909">
      <w:tab/>
    </w:r>
  </w:p>
  <w:p w14:paraId="4A919A47" w14:textId="52FEE562" w:rsidR="00962659" w:rsidRPr="00314E44" w:rsidRDefault="007F1688" w:rsidP="00BD5909">
    <w:pPr>
      <w:pStyle w:val="Pheadertext"/>
    </w:pPr>
    <w:r>
      <w:t xml:space="preserve">Geometry </w:t>
    </w:r>
    <w:r w:rsidRPr="00FE51BE">
      <w:t>––</w:t>
    </w:r>
    <w:r>
      <w:t xml:space="preserve"> Test</w:t>
    </w:r>
    <w:r w:rsidRPr="00F85EEB">
      <w:t xml:space="preserve"> </w:t>
    </w:r>
    <w:r>
      <w:t>C</w:t>
    </w:r>
    <w:r w:rsidR="00BD5909">
      <w:tab/>
      <w:t xml:space="preserve">Class: </w:t>
    </w:r>
    <w:r w:rsidR="00BD5909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0FC1C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34A173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3EE71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025E38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4A5626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8F729E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D87D6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D1A67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630C9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C6C7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0761C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7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07BFE"/>
    <w:rsid w:val="0003658A"/>
    <w:rsid w:val="0007440E"/>
    <w:rsid w:val="00074417"/>
    <w:rsid w:val="000812CD"/>
    <w:rsid w:val="000A3A7D"/>
    <w:rsid w:val="000F16D8"/>
    <w:rsid w:val="001000E4"/>
    <w:rsid w:val="00116068"/>
    <w:rsid w:val="00127302"/>
    <w:rsid w:val="001778A2"/>
    <w:rsid w:val="001D4F5D"/>
    <w:rsid w:val="001E411C"/>
    <w:rsid w:val="001F0C8F"/>
    <w:rsid w:val="002007A8"/>
    <w:rsid w:val="002049BE"/>
    <w:rsid w:val="00231A7F"/>
    <w:rsid w:val="002B77A8"/>
    <w:rsid w:val="00304BB3"/>
    <w:rsid w:val="00307C32"/>
    <w:rsid w:val="00365B26"/>
    <w:rsid w:val="0036754D"/>
    <w:rsid w:val="00391160"/>
    <w:rsid w:val="003F7333"/>
    <w:rsid w:val="00410C81"/>
    <w:rsid w:val="004B0DA0"/>
    <w:rsid w:val="005035CA"/>
    <w:rsid w:val="00524A92"/>
    <w:rsid w:val="005466CD"/>
    <w:rsid w:val="00580959"/>
    <w:rsid w:val="00597312"/>
    <w:rsid w:val="005D012E"/>
    <w:rsid w:val="005D08F3"/>
    <w:rsid w:val="005D7EFE"/>
    <w:rsid w:val="00622CF7"/>
    <w:rsid w:val="00634572"/>
    <w:rsid w:val="00665D71"/>
    <w:rsid w:val="00680D4C"/>
    <w:rsid w:val="00695708"/>
    <w:rsid w:val="006A0935"/>
    <w:rsid w:val="00700383"/>
    <w:rsid w:val="00740171"/>
    <w:rsid w:val="007F1688"/>
    <w:rsid w:val="00820137"/>
    <w:rsid w:val="00830E1A"/>
    <w:rsid w:val="008841B7"/>
    <w:rsid w:val="00885148"/>
    <w:rsid w:val="008F2964"/>
    <w:rsid w:val="00932F29"/>
    <w:rsid w:val="0094365A"/>
    <w:rsid w:val="00962659"/>
    <w:rsid w:val="009A4157"/>
    <w:rsid w:val="00A94870"/>
    <w:rsid w:val="00AC14FF"/>
    <w:rsid w:val="00AD21F3"/>
    <w:rsid w:val="00AE70B0"/>
    <w:rsid w:val="00AF3F78"/>
    <w:rsid w:val="00B02421"/>
    <w:rsid w:val="00B03811"/>
    <w:rsid w:val="00B34841"/>
    <w:rsid w:val="00B60B56"/>
    <w:rsid w:val="00B819C0"/>
    <w:rsid w:val="00BC703D"/>
    <w:rsid w:val="00BD5909"/>
    <w:rsid w:val="00C2787B"/>
    <w:rsid w:val="00CE2954"/>
    <w:rsid w:val="00CF317B"/>
    <w:rsid w:val="00D16529"/>
    <w:rsid w:val="00D22ABA"/>
    <w:rsid w:val="00D37E21"/>
    <w:rsid w:val="00D624B8"/>
    <w:rsid w:val="00D65A89"/>
    <w:rsid w:val="00D82EE6"/>
    <w:rsid w:val="00D933FC"/>
    <w:rsid w:val="00DC09FB"/>
    <w:rsid w:val="00DD0E8C"/>
    <w:rsid w:val="00DE5E1B"/>
    <w:rsid w:val="00DF0B91"/>
    <w:rsid w:val="00DF2DF2"/>
    <w:rsid w:val="00E14122"/>
    <w:rsid w:val="00E17D2C"/>
    <w:rsid w:val="00E639F0"/>
    <w:rsid w:val="00E94856"/>
    <w:rsid w:val="00EB3654"/>
    <w:rsid w:val="00EF32A3"/>
    <w:rsid w:val="00EF570E"/>
    <w:rsid w:val="00F32BCB"/>
    <w:rsid w:val="00F55E0E"/>
    <w:rsid w:val="00FE3575"/>
    <w:rsid w:val="00FE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DDE28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826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7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0.jpeg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image" Target="media/image27.jpeg"/><Relationship Id="rId55" Type="http://schemas.openxmlformats.org/officeDocument/2006/relationships/image" Target="media/image28.wmf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2.bin"/><Relationship Id="rId76" Type="http://schemas.openxmlformats.org/officeDocument/2006/relationships/image" Target="media/image40.wmf"/><Relationship Id="rId84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header" Target="header2.xml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1.bin"/><Relationship Id="rId74" Type="http://schemas.openxmlformats.org/officeDocument/2006/relationships/image" Target="media/image39.wmf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3.jpeg"/><Relationship Id="rId69" Type="http://schemas.openxmlformats.org/officeDocument/2006/relationships/image" Target="media/image36.wmf"/><Relationship Id="rId77" Type="http://schemas.openxmlformats.org/officeDocument/2006/relationships/oleObject" Target="embeddings/oleObject26.bin"/><Relationship Id="rId8" Type="http://schemas.openxmlformats.org/officeDocument/2006/relationships/image" Target="media/image1.jpeg"/><Relationship Id="rId51" Type="http://schemas.openxmlformats.org/officeDocument/2006/relationships/header" Target="header1.xml"/><Relationship Id="rId72" Type="http://schemas.openxmlformats.org/officeDocument/2006/relationships/oleObject" Target="embeddings/oleObject24.bin"/><Relationship Id="rId80" Type="http://schemas.openxmlformats.org/officeDocument/2006/relationships/image" Target="media/image42.jpeg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jpeg"/><Relationship Id="rId46" Type="http://schemas.openxmlformats.org/officeDocument/2006/relationships/image" Target="media/image24.jpeg"/><Relationship Id="rId59" Type="http://schemas.openxmlformats.org/officeDocument/2006/relationships/image" Target="media/image30.jpeg"/><Relationship Id="rId67" Type="http://schemas.openxmlformats.org/officeDocument/2006/relationships/image" Target="media/image35.wmf"/><Relationship Id="rId20" Type="http://schemas.openxmlformats.org/officeDocument/2006/relationships/image" Target="media/image9.jpeg"/><Relationship Id="rId41" Type="http://schemas.openxmlformats.org/officeDocument/2006/relationships/oleObject" Target="embeddings/oleObject13.bin"/><Relationship Id="rId54" Type="http://schemas.openxmlformats.org/officeDocument/2006/relationships/footer" Target="footer2.xml"/><Relationship Id="rId62" Type="http://schemas.openxmlformats.org/officeDocument/2006/relationships/image" Target="media/image32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6.jpeg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44" Type="http://schemas.openxmlformats.org/officeDocument/2006/relationships/image" Target="media/image23.wmf"/><Relationship Id="rId52" Type="http://schemas.openxmlformats.org/officeDocument/2006/relationships/footer" Target="footer1.xml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jpeg"/><Relationship Id="rId78" Type="http://schemas.openxmlformats.org/officeDocument/2006/relationships/image" Target="media/image41.wmf"/><Relationship Id="rId81" Type="http://schemas.openxmlformats.org/officeDocument/2006/relationships/image" Target="media/image43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0</Pages>
  <Words>708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46</cp:revision>
  <cp:lastPrinted>2012-06-01T06:29:00Z</cp:lastPrinted>
  <dcterms:created xsi:type="dcterms:W3CDTF">2016-09-08T22:55:00Z</dcterms:created>
  <dcterms:modified xsi:type="dcterms:W3CDTF">2016-10-25T00:56:00Z</dcterms:modified>
</cp:coreProperties>
</file>